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58" r:id="rId9"/>
    <p:sldId id="257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96" r:id="rId31"/>
    <p:sldId id="286" r:id="rId32"/>
    <p:sldId id="285" r:id="rId33"/>
    <p:sldId id="298" r:id="rId34"/>
    <p:sldId id="287" r:id="rId35"/>
    <p:sldId id="297" r:id="rId36"/>
    <p:sldId id="288" r:id="rId37"/>
    <p:sldId id="299" r:id="rId38"/>
    <p:sldId id="290" r:id="rId39"/>
    <p:sldId id="311" r:id="rId40"/>
    <p:sldId id="312" r:id="rId41"/>
    <p:sldId id="289" r:id="rId42"/>
    <p:sldId id="313" r:id="rId43"/>
    <p:sldId id="291" r:id="rId44"/>
    <p:sldId id="314" r:id="rId45"/>
    <p:sldId id="292" r:id="rId46"/>
    <p:sldId id="293" r:id="rId47"/>
    <p:sldId id="294" r:id="rId48"/>
    <p:sldId id="315" r:id="rId49"/>
    <p:sldId id="295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10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0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4:00:26.4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52 4487 0,'0'22'187,"0"-1"-171,0 0-16,0 0 47,-21-21-31,21 21-1,0 0 1,0 1-16,0-1 31,-21-21-15,21 21-1,0 0 17,0 0-1,0 0 16</inkml:trace>
  <inkml:trace contextRef="#ctx0" brushRef="#br0" timeOffset="2203.1045">16510 4551 0,'21'0'62,"0"0"63,-21 21-109,21-21-16,-21 21 16,22 0-16,-1 1 31,-21-1 16,21-21-32,-21 21 1,21 0 0,21 0-1,-20 0 32,-1 1 0,0-1 0,0-21-31,0 21 15,-21-42 234,0 0-249,0-1 0,0 1-1,0 0 1,21 0 0,-21 0-1,0 0 1,0-1 15,0 1-15,0 0 15,0 0-15,0 0 30,0 0-30,-21-1 31,21 1 0</inkml:trace>
  <inkml:trace contextRef="#ctx0" brushRef="#br0" timeOffset="4624.9082">24680 4509 0,'0'21'156,"0"0"-141,0 0 17,-21 21-17,21-20 17,0 20-1,0-21-16,0 0 17,0 0-1,0 1-31,-21-1 31,21 0-15,0 0-1,0 0 1</inkml:trace>
  <inkml:trace contextRef="#ctx0" brushRef="#br0" timeOffset="6578.072">24659 4509 0,'0'-22'31,"0"44"79,21-22-110,-21 21 15,21-21-15,-21 21 16,0 0-16,22-21 16,-22 21-1,21-21 1,0 43 15,-21-22-15,21-21-1,-21 21 1,21-21 0,-21 42-1,21-42 1,-21 21 0,22-21-16,-22 22 15,21-22 1,-21 21-1,0 0 1,21-21 0,-21 21-1,21-21 17,0 21 14,-42-21 220,21-21-250,0 0-1,0 0-15,0 0 16,0-1 0,0 1-1,0 0-15,0 0 16,0 0-1,0 0 17,0-1-32,0 1 15,-21-21 17,21 21-1,-21 0-31,21-1 31,0 1 16,0 0-16,0 0 16,0 0-16</inkml:trace>
  <inkml:trace contextRef="#ctx0" brushRef="#br0" timeOffset="11031.1642">16510 4720 0,'0'-21'16,"0"63"312,0-20-203,0-1 31,0 0 1,0 0-1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4:15:43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32 8361 0,'0'21'266,"0"0"-266,0 0 31,0 1 203,21-22-234,0 0 32,1 0-17,-1 0 79,-21 21 31,21-21-125,-21 21 16,0 0 30,0 0-30,0 0 0,0 22 15,-21-22 31,0 0-46,21 0 0,-22-21-1,22 21 1,-21-21 93,0 0 32</inkml:trace>
  <inkml:trace contextRef="#ctx0" brushRef="#br0" timeOffset="1249.952">11832 8382 0,'21'-21'110,"0"21"-110,-21-21 15,43 21-15,-22 0 31,0 0 110</inkml:trace>
  <inkml:trace contextRef="#ctx0" brushRef="#br0" timeOffset="3765.4782">11832 8678 0,'-21'0'703,"0"0"-500,0-21-109,-1 0-63,1 21-15,21-21-1</inkml:trace>
  <inkml:trace contextRef="#ctx0" brushRef="#br0" timeOffset="8984.0224">8234 6562 0,'21'21'156,"0"-21"-125,-21 21-15,0 0-1,0 0 1,21 1 0,-21-1 31,0 0-32,0 0 16,0 0-15,0 0 15,21 1-31,-21-1 32,0 0-1</inkml:trace>
  <inkml:trace contextRef="#ctx0" brushRef="#br0" timeOffset="11062.07">8191 6541 0,'0'-22'78,"22"1"-63,-22 0 1,21 21-16,0 0 16,21-21 31,-21 0-1,1 21 1,-1 0 141,0 0-141,-21 21-16,0 0 47,0 0-15,0 0-48,0 1 48,0-1-48,0 0 1,0 0 0,0 0 30,0 0 392,-21-21-422,0 22-1</inkml:trace>
  <inkml:trace contextRef="#ctx0" brushRef="#br0" timeOffset="12921.467">11790 12679 0,'21'0'93,"0"21"-77,-21 0 0,0 0-16,0 1 15,0-1 1,0 0 0,0 0-16,42 21 15,-42-20 1,0-1 15,0 0-15,0 0 15,0 0 0,0 0-15,0 1-1,0-1 1</inkml:trace>
  <inkml:trace contextRef="#ctx0" brushRef="#br0" timeOffset="15437.0602">11811 12658 0,'0'-21'125,"21"21"-94,0-22 16,0 22-32,1 0 1,-1 0 15,0 0-15,0 0 171,0 0-171,-21 43 15,0-22 32,0 0-1,0 0-46,0 0 78,0 1-63,0-1 0,-21-21-15,0 21 93,0-21 94,21 21-187,-21-21 109</inkml:trace>
  <inkml:trace contextRef="#ctx0" brushRef="#br0" timeOffset="25280.6244">5863 1693 0,'0'43'110,"0"-22"-95,0 0 1,-21 0-16,21 0 16,0 1-1,0-1 32,-21 21 16,42-42 77,0 0-93,0-21-31,0 21 31,1 0-32,-1 0 48,0 0 31,0 0-79,0 0 1,0 0 15,1 21 16,-22 0 15,0 0-15,0 1 0,-22-22-16,22 21-15,0 0-16,-42 0 109,0 0-15,21-21-63,-1 0 48,22 21-48,-42-21 0,21 0 0</inkml:trace>
  <inkml:trace contextRef="#ctx0" brushRef="#br0" timeOffset="26311.8546">5863 1672 0,'42'-21'94,"-20"21"-79,-1 0-15,0 0 16,0-21-16,0 21 15,0 0 48</inkml:trace>
  <inkml:trace contextRef="#ctx0" brushRef="#br0" timeOffset="28030.6324">8191 3535 0,'0'21'46,"22"-21"1,-22 21-47,21-21 16,-21 21 0,21 1-16,21-1 15,-42 0 16,21 0-31,-21 0 16,0 0 0,22-21-1,-22 22 1,0-1 46,21-21 95</inkml:trace>
  <inkml:trace contextRef="#ctx0" brushRef="#br0" timeOffset="29655.6114">8826 2794 0,'0'-21'109,"22"0"-109,-22 0 16,21 21-1,0 0 32,0 0 62,0 0-109,-21 21 16,0 21 0,0-21-1,0 0 1,0 1 0,0-1-1,0 0 1,-21-21-1,21 42 1,-21-42 0,21 43-1,-21-22 1,0-21 0,42 0 109,0 0-110,21-21 1,1-1 15,-43 1 0,21 21 94,-21-21-109</inkml:trace>
  <inkml:trace contextRef="#ctx0" brushRef="#br0" timeOffset="32280.5745">8530 1799 0,'21'0'188,"0"0"-141,1 0 46,-22 21 64,0 1-157,0-1 15,0 0 1,0 0-1,0 0 1,0 0 15,0 1-31,0-1 16,-22 0 15,1 0-15,0-21-1,42 0 110,0 0-109,1 0 0,-1 0-1,0-21 63,0 21-15,-21 21-1,0 0-30,0 0-17,0 1 1,0-1 0,0 0-1,0 21 1,-21-42 15,0 21-15,21 1 31,-21-22 62,-1 0-93,1 0 15,0 0-16,0 0 48,0 0-1,21-22-30,-21 22 30,-1 0-46,1-21 46,0 21-30,21-21-32,-21 21 31,0 0 141</inkml:trace>
  <inkml:trace contextRef="#ctx0" brushRef="#br0" timeOffset="33889.931">8530 1778 0,'-21'21'609,"0"0"-562,0-21-16,21 22 0,-22-1 63</inkml:trace>
  <inkml:trace contextRef="#ctx0" brushRef="#br0" timeOffset="35936.7276">6519 1312 0,'0'22'78,"0"-1"-78,-21 0 16,21 21-16,0-21 16,0 1-16,0 20 15,0-21 1,0 0-16,0 0 16,0 1-16,0-1 15,0 0 1,0 0 31,0 0 62,21-21-93,0 0-16,22 0 15,-1 0-15,-21 0 16,0 0-16,1-21 16,-1 21-16,0-21 46,0 0 95,-21 0-78,0 42 108,0 0-171,0 0 16,0 21-16,0-20 16,21-1-1,-21 0-15,0 0 16,0 0-16,0 0 16,0 1-1</inkml:trace>
  <inkml:trace contextRef="#ctx0" brushRef="#br0" timeOffset="37952.3596">5651 2963 0,'-21'22'94,"-21"-1"-78,21 0-1,0 0 1,-1 0-1,22 0-15,-21 1 16,21-1 0,0 0-1,0 0 1,0 21-16,0-20 16,0-1-1,0 21 1,0-21-1,0 0 1,0 1 47,43-22-48,20 0 1,-42 0-16,0 0 15,1-22-15,-22 1 16,21 0 15,-21 0 1,-21 0 108,-1 21-124,1 0-16,0 0 15,0 0-15,0 0 16,0 0 0,-1 0-1,22 21 17</inkml:trace>
  <inkml:trace contextRef="#ctx0" brushRef="#br0" timeOffset="39311.7278">6519 3620 0,'43'0'62,"20"0"-46,1 0-16,-1-22 15,1 1 1,-43 21-16,21 0 16,-42-21-16,21 21 15,0 0 63,1 0-46,-22 21-17,0 0 1,0 1 15,21-1-31,-21 0 16,0 0-16,0 21 15,0 1 1,0-22-16,0 0 16,0 21-16,0-20 15,0-1-15,0 21 32,-21-21-1</inkml:trace>
  <inkml:trace contextRef="#ctx0" brushRef="#br0" timeOffset="42827.3079">14182 10308 0,'0'21'125,"0"43"-109,0-43-16,0 0 16,0 0-16,0 22 15,0-22 1,0 0 0,0 0 15,0 0 63</inkml:trace>
  <inkml:trace contextRef="#ctx0" brushRef="#br0" timeOffset="44358.5336">14859 9631 0,'0'-21'47,"21"0"-15,-21-1-17,21 22 1,0-21-16,1 0 15,20 21 1,-42-21 0,21 21-1,0 0 110,-21 42-93,0-21-32,-21-21 15,21 22-15,-21-22 16,0 42-16,0-42 15,21 21-15,-43 0 16,43 0-16,-21-21 16,21 22-16,-21-1 15,21 0 188,21-21-203,0 0 16,43 0-16,-43 0 16,0 0-1,0-21-15,0 21 110</inkml:trace>
  <inkml:trace contextRef="#ctx0" brushRef="#br0" timeOffset="46592.8778">14372 8615 0,'21'0'63,"22"-21"-32,-22 0 0,21-1-15,-21 22 0,0 0 15,-21 43 78,0-1-109,0-21 16,-42 22 0,0-22-1,42 0 1,-21-21-1,42 0 142,0 0-142,0 0 1,0 0 15,0 21 16,1-21-16,-22 21 1,0 22 30,-22-22-31,1 21-15,0-21 0,0-21-1,0 0 1,0 0 46,-1 0-46,1 0 15,0 0 63,0 0-63</inkml:trace>
  <inkml:trace contextRef="#ctx0" brushRef="#br0" timeOffset="48999.0935">12488 7938 0,'0'21'78,"0"0"-62,0 0 0,21 0-16,-21 22 15,0-22 1,0 21 0,0-21-1,22 22 1,-22-22-1,0 0 17,0 0-17,21-21 1,-21 21 46,21-21-62,21 0 16,-21 0 0,1 0-16,-1 0 15,0 0-15,0 0 16,21 0 15,-42-21 125,-21 21-46,21-21-110</inkml:trace>
  <inkml:trace contextRef="#ctx0" brushRef="#br0" timeOffset="49655.3364">12742 8149 0,'0'21'234,"0"22"-218,0-1-16,0 0 15,0-20-15,0 20 16,0 0-16,21-42 16,-21 21-16,22 22 15,-22-22-15,0 0 16,0 0 0,0 0 30</inkml:trace>
  <inkml:trace contextRef="#ctx0" brushRef="#br0" timeOffset="51530.3091">11684 9843 0,'0'-22'94,"-21"22"-79,0 0-15,-1 43 16,1-43-16,0 42 16,0-21-16,0 0 15,0 1-15,-1 20 16,22-21 0,0 0-16,-21-21 15,0 43-15,21-22 16,0 0-1,0 21 1,0-21 0,-21 22 15,21-22 16,21-21 47,21 0-79,-20 0-15,-1 0 16,0 0 15,0-21-31,0 0 16,0-1 46,-21 1-31,0-21 1,0 21 77,-42 21-78,21 0-15,0 0 31,21 21-16</inkml:trace>
  <inkml:trace contextRef="#ctx0" brushRef="#br0" timeOffset="52889.6628">12467 10414 0,'42'0'140,"1"0"-124,-22 0-16,0 0 16,0 0-16,-21-21 15,21 21 79,-21 21-16,0 0-78,0 22 16,43-22-1,-43 0-15,0 0 16,0 0 0,0 22-16,0-22 15,0 0 1,0 0 0</inkml:trace>
  <inkml:trace contextRef="#ctx0" brushRef="#br0" timeOffset="54842.7316">12404 10456 0,'0'-21'31,"21"21"63,21 0-79,-21 0 1,0-21-1,1 21 17,-1 0 108,0 0-124,0 0 125,-21-21-126,21 21 1,0 0 31,-21 21 140,0 0-187,22 0 16,-22 1-16,21 20 15,-21-21 17,21 0-17,-21 0 17,0 1-17,0-1 16,21 0 1,-21 21-1,0-21-15,21 1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3:48:50.5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75 12404 0,'-487'-233'156,"424"191"-156,-22-1 0,21 1 16,1 0-16,-43-22 15,0 22-15,22 21 16,20-22-16,-42-20 16,64 42-16,-43-22 15,43 22-15,0 0 16,20 0-1,-41 0-15,42-1 16,-22-20-16,22 42 16,-21-21-16,21 0 15,-22 0-15,-20-1 16,21 1-16,-22 0 16,22 0-16,-22 0 15,1 0-15,20-1 16,-20 1-16,42 0 15,-64-21-15,64 21 16,-21-1-16,-1 1 16,22 21-1,0-21-15,-21 21 0,42-21 16,-22 21-16,1-21 16,0 21-16,0 0 15,21-21-15,-21 21 16,21-22-16,-43 1 15,22 0 1,0 21-16,0-21 16,0 0-16,0 0 15,-22-1-15,1 1 16,21 0 0,-22-21-1,22 42-15,-21-21 16,0-1-16,42 1 15,-64 0-15,22 0 16,21 0 0,-1 0-16,1-1 15,-21 1-15,42 0 16,-42 0-16,20 0 16,1 21-16,-42-43 15,42 22-15,-1 0 16,-20 0-16,21 0 15,-21 0-15,-43-43 16,21 43-16,22 0 16,0-22-16,-22 22 15,64 0-15,-42 0 16,21 0-16,-43 21 16,43-43-16,-42 22 15,20-21-15,-41 21 16,41-22-16,-20 43 15,20-42-15,-20 21 16,21 0-16,-1 0 16,1-1-1,21 1-15,0 21 16,-1 0-16,1-21 16,-21 21 15,21-21 0,0 21-31,-1-21 16,1 21-16,0 0 15,-21-21-15,21 21 16,-1-22-16,-41 22 16,21 0-16,20 0 15,-20-21-15,0 0 16,21 21-16,-1 0 15,1 0-15,-21-21 16,21 21-16,-22 0 16,22 0-1,0 0-15,0 0 16,0 0-16,0-21 16,-1 21-16,1 0 46,-21-21-30,0 21 0,42-22-16,-22 22 15,1 0 1,0 0-16,0 0 16,0 0-1,-22 0 1,22 0-16,0 0 15,0 0-15,0 0 16,0 0 0,-22 0-16,22 0 15,-21 0 1,-1 0 0,22 0-16,0 0 15,0 0-15,-21 0 16,20 22-16,-20-22 15,21 21 1,-21 0-16,42 0 16,-22 0-16,-20 0 15,21 22 1,-21-22 0,20 21-16,-41-21 15,42 22-15,0-43 16,-22 42-16,22-21 15,-21 0-15,21 1 16,-1 20-16,-41-42 16,63 21-16,-21 0 15,-22 0-15,1 22 16,21-22 0,0 0-16,-22 21 15,22-20 1,0-1-1,0 0 1,0 0 0,21 0-16,-21 22 15,-1-1 1,22-21 0,0 0-16,0 0 15,0 22 1,0-22-16,-21 21 15,21-21 1,0 22-16,0-1 16,0-21-16,0 0 15,0 22-15,0-22 16,0 0-16,0 0 16,0 43-16,0-43 15,0 0-15,0 0 16,0 22-16,0-22 15,0 21-15,0-21 16,0 22-16,0-1 16,0 0-16,0-21 15,0 22-15,0-1 16,0-21-16,0 22 16,0-22-1,0 0-15,0 0 16,0 0-16,0 22 15,0-22-15,0 21 16,0 0-16,0 1 16,0-22-1,0 42-15,0-20 16,0 20-16,0-20 0,0 20 16,0 1-16,0-22 15,0 43-15,0-22 16,0 22-1,0-43-15,0 22 16,0-22-16,0-21 16,0 21-16,21 22 15,-21-22-15,0 22 16,0-22-16,43 22 16,-43-22-16,21 0 15,-21 1-15,21-1 16,0 0-16,0 1 15,-21-22-15,43 21 16,-43-21-16,21-21 16,0 21-16,-21 22 31,21-43-15,0 42-16,1-21 15,-1 0-15,0 22 16,42-1-16,-20 0 15,20 22-15,1-43 16,-1 43-16,1-22 16,20 21-16,-41-41 15,20 41-15,1-42 16,-22 22 0,-21-22-16,22 21 15,20-21-15,-63 0 16,42-21-16,-20 43 15,41-22-15,-21 21 16,1-21-16,-1 22 16,0-22-16,1 21 15,-22-21-15,21 22 16,-21-22-16,22 21 16,20-21-16,-20 1 15,-1-1-15,0 0 16,22 21-16,-22-42 15,43 43-15,-64-22 16,42-21-16,22 42 16,-43-21-16,-20 0 15,41 1-15,1-1 16,-1 0-16,1-21 16,-1 21-16,22 0 15,42 22-15,-43-22 16,43 0-16,-21 0 15,21-21-15,0 21 16,-21 0 0,-21-21-16,21 0 15,-22 22-15,43-1 16,-42 0-16,-22-21 16,1 0-16,-22 0 15,43 21-15,0 0 16,42 0-16,-43-21 15,1 0-15,42 0 16,-21 0-16,21 0 16,-43 0-16,1 0 15,42-42-15,-42 21 16,21-21-16,-43 20 16,1 1-16,41-21 15,-20 0-15,-43 20 16,43-20-16,-21 0 15,-1 21-15,-21-1 16,22 1 0,-22-21-16,1 21 15,-1-22-15,0 22 16,1-21-16,20 21 16,-21 0-16,-20-22 0,-1 1 15,0 21 1,21-22-16,-42 1 0,43 0 15,-22 21 1,0-43-16,0 22 16,-21 21-16,21-1 15,0-20-15,-21 21 16,43 0-16,-22-43 16,0 64-16,-21-42 15,42 0-15,-20 20 16,-22-20-16,21 0 15,0 21-15,-21-1 16,21-41-16,0 42 16,-21 0-16,0-22 15,21-20-15,1 42 16,-22-43 0,21 43-16,-21 0 15,0-22-15,0 22 16,0 0-16,0 0 15,0 0-15,21-22 16,-21 22 0,0 0-16,0 0 15,0-21 1,0 20-16,0-20 31,0 21-15,0 0-16,0 0 15,0-1 17,0 1-1,0 0-15,0 0-16,0 0 31,0 0-16,0-1 1,0 1 0,-21 0-1,21 0 1,0 0 0,0 0 15,-21-1-31,-1 1 15,22 0 32,0 0-31,-21 21 0,21-21 62,0 0-47,-21 21-15,21-22 15,0 1-16,0 0 1,0 0 47</inkml:trace>
  <inkml:trace contextRef="#ctx0" brushRef="#br0" timeOffset="12574.5195">3556 8721 0,'21'21'125,"21"0"-109,1 0-16,-1 22 16,0-22-16,1 0 15,20 21-15,-20-21 16,41 43-16,22-22 16,-64 1-16,1 41 15,20-41-15,43-1 16,-21-21-16,21 0 15,-22 22-15,43-22 16,-42 0-16,0-21 16,-22 21-1,1-21-15,-1 0 16,1 0-16,-1 21 0,1-21 16,-22 0-1,0 0-15,-21 0 0,1 0 16,41 0-16,-42 0 15,0 0-15,1 0 16,20 0 0,-42 21-16,63-21 15,-41 0-15,41 0 16,1 0-16,-1 22 16,43-1-16,-21-21 15,-1 21-15,-20 0 16,20-21-16,-41 0 15,20 0-15,1 0 16,-22 0-16,-21 0 16,22 0-1,-22 0-15,0 0 0,0 0 16,0 0 0,0 0-16,1 0 15,-1 0-15,21-21 16,43-21-16,-64 42 15,42-22-15,-20 22 16,20-21-16,-20 0 16,-1 21-16,0-21 15,1 21-15,-1 0 16,0-21-16,-21 0 16,22 21-16,-1 0 15,43 0 1,-64 0-1,21-22-15,-21 1 16,1 21-16,-1-21 16,-21 0-16,42 0 15,0 0 1,-42-1-16,22 22 16,20-21-16,-42 0 15,21 21-15,0-21 16,0 0-16,1 0 15,-22-1-15,21 1 16,-21 0-16,21 21 16,0-42-16,0 21 15,0-1-15,1 1 16,-22 0-16,21 21 16,0-42-16,0 21 15,0-22-15,0 22 16,1 0-16,-22-21 15,21 20-15,-21 1 16,21 0-16,-21-21 16,21-1-1,0 1-15,-21 0 16,0-22-16,43 22 16,-43 0-16,21-22 15,-21 22-15,0-22 16,21 22-16,0-22 15,-21 1-15,0-1 16,21 1-16,-21 42 16,0-22-16,0-20 15,0 21-15,0 20 16,0-41-16,0 42 16,0-22-16,0 1 15,0 0-15,0-1 16,0 1-16,0 21 15,0-21-15,0 20 16,0-20-16,0 0 16,-21-1-1,21 22-15,-21-21 16,21 0-16,-21 20 16,21-20-16,-21-21 15,-1-1-15,22 43 0,-21-21 16,0-1-1,21 1-15,-21-22 0,0 43 16,0 0 0,-1-42-16,1 41 15,21 1-15,0-21 16,-42 21-16,42-22 16,-21 1-1,0 21-15,-1 0 16,22-43-16,-21 43 15,0 0-15,0-21 16,0 20-16,0-20 16,-1 0-16,-20-1 15,0 1-15,-1 0 16,1-22-16,21 43 16,-43-21-16,22-22 15,0 43-15,-22-21 16,-20-22-16,-1 1 15,-42-1-15,0 1 16,42-1-16,1 22 16,84-22-16,-64 1 15,-42 21-15,43-22 16,20 43-16,-20-43 16,21 43-16,-22-21 15,-21 0 1,64 20-16,-21 1 15,0 0-15,-1 0 16,1 21-16,0-21 16,-1 21-16,-20-21 15,42 21-15,-22 0 16,22 0-16,-21 0 16,-22-22-16,1 22 15,20-21-15,-20 21 16,-1 0-16,1 0 15,-1 0-15,1 0 16,-22 0-16,22 0 16,-22 0-16,0 0 15,1 0-15,-1 0 16,-42 0-16,85 0 16,-22 0-16,1 0 15,-1 0-15,22 0 16,0 21-1,-43 1-15,64-1 16,-22 0-16,22 0 16,-42 21-16,20-20 15,22-1 1,0 0-16,0 0 16,0 21-1,-22 1-15,22 20 16,-21-20-16,0 41 15,-1-20-15,22-1 16,-42 64-16,41-63 16,1-1-16,0 43 15,-21-42-15,42 20 16,-21-20-16,-1 42 16,1-22-16,0 1 15,0 21-15,0 0 16,21-43-16,0 1 15,0 20-15,-21 1 16,21-43-16,-43 43 16,43-43-1,0 1-15,0-1 0,0 0 16,0 1-16,0-1 16,0 0-16,0 1 15,0-22-15,21 0 16,-21 0-16,0 0 15,0 22-15,0-22 16,0 0 0,0 21-16,22-21 15,-22 1 1,0-1-16,0 21 16,21 0-16,-21-20 15,0-1-15,0 0 16,0 42-16,0-20 15,0-1-15,0 0 16,21 1-16,-21 20 16,21-20-1,0 41-15,-21-41 0,21 41 16,-21-41 0,0-1-16,0-21 15,0 0-15,22 22 16,-22-22-1,0 21-15,0-21 16,21 0-16,-21 1 16,0-1-1,0 0 17,0 0-1,0 0-16,0 0 1,0 1 0,0-1-1,0 0 17,0 0-17,0 0-15,0 0 16,-21-21-1,21 22-15,0-1 16</inkml:trace>
  <inkml:trace contextRef="#ctx0" brushRef="#br0" timeOffset="21761.0079">24320 8911 0,'-21'0'16,"21"-21"77,0 0-77,0 0-16,0 0 16,0-1-16,0-20 15,0 21 1,-21 0-1,21-22-15,0 22 16,-21 0-16,0-21 16,0-1-1,-22 1-15,43 21 16,0 0-16,-21-22 16,0 22-16,21 0 15,-21 0-15,0 0 16,-1 21-16,22-21 15,-21-1-15,21 1 16,-21 21 0,21-21-16,-21 21 15,0-21 1,-22 0 0,22 0-16,-21-1 15,0 22-15,-22-42 16,43 42-16,-21-21 15,-22-21-15,-21 20 16,43 1-16,-21 0 16,20 0-16,-41 21 15,41-21-15,-20 0 16,-22-1 0,22 22-16,-1-21 15,1 21-15,-22-21 16,21 0-16,1 21 15,21-21-15,-43 21 16,43 0-16,-1 0 16,-20 0-16,-1 0 15,1 0-15,-1 0 16,-20 0-16,41 0 16,-41 0-16,-22 0 15,21 0-15,0 0 16,-20 0-16,20 0 15,-63 0 1,21 0-16,0 0 0,-21 0 16,-22 0-16,1 0 15,84 0-15,-42 0 16,21 0-16,-21 0 16,22 21-16,-1-21 15,0 42-15,21-42 16,-21 43-16,1-1 15,20 0-15,-42-21 16,63 1-16,-20-1 16,-22 21-1,21-21-15,22-21 16,-1 43-16,1-43 16,-1 21-16,1 21 15,20-21-15,1 22 16,-21-22-16,20 21 15,-20 22-15,-22-1 16,43-21-16,-1 1 16,-20 20-16,21 1 15,-22-22-15,43 43 16,-43-22-16,22 1 16,21 20-16,-21-20 15,-1-22-15,22 22 16,-21 42-16,21-43 15,-1 1-15,-20 20 16,0-20-16,42-22 16,-21 22-16,-1 41 15,1-62-15,0 20 16,21 64-16,-21-63 16,0 20-16,21-20 15,-21-1 1,21 1-16,-22-1 15,22 1-15,0-1 16,0 1-16,-21-1 16,21 1-16,0-1 15,-21 22-15,21 42 16,0-21-16,0 21 16,0-21-16,0 42 15,0-42-15,0 21 16,21-64-16,-21 1 15,0 20-15,21-41 16,-21 41-16,22-20 16,-1 42-16,0-43 15,-21 1-15,0 20 16,0-41-16,21 20 16,0 1-16,-21-22 15,21 0-15,-21 43 16,22-21-1,-22-22-15,21 0 16,0 1-16,-21-22 0,0 0 16,0 0-1,21-21-15,-21 21 16,42 22 15,-20-1-15,-1-21-1,0 0-15,21 22 16,-21-22-16,22 0 16,-1 21-16,0-21 15,1 1-15,-1-1 16,22 21-16,-1-21 16,1 22-16,-22-22 15,0 0-15,-21 0 16,22 0-16,-1-21 15,-21 21-15,22 1 16,-1-22-16,21 21 16,-20 21-16,20-42 15,1 21-15,20 0 16,22 1-16,-21-1 16,0 0-16,20 0 15,-20-21-15,0 0 16,42 21-16,-43 0 15,-41-21-15,20 0 16,1 0-16,-22 0 16,22 0-1,-22 0-15,0 0 16,22 0-16,-22 0 16,43-21-16,-22 0 15,43-21-15,-64 42 16,43-43-16,-43 22 15,22 0-15,-1 0 16,1-21-16,21-1 16,-43 22-16,21-21 15,1 21-15,21-22 16,-22 22-16,1 0 16,-22 0-16,0 0 15,43-1-15,-64-20 16,21 21-16,1-21 15,-1 20-15,-21-20 16,0 42-16,1-42 16,20-1-16,-42 1 15,42 0-15,-21-1 16,22-20-16,-22 21 16,21-22-16,-21 22 15,1-1 1,20-20-16,-42 21 15,21-1-15,21-20 16,-42 20-16,22 22 16,20-42-16,-42 42 15,0-1-15,21 1 16,-21 0-16,21 21 16,-21-21-16,21 0 15,-21 0-15,22-1 16,-22 1-16,21-21 15,-21 21-15,21 0 16,-21-1-16,21 1 16,-21 0-16,21 0 15,-21 0 1,21 21 0,1-21-16,-1 21 15,-21-22-15,21 22 16,0-42-16,0 42 15,0-42-15,1 42 16,-1-21-16,42-1 16,-42 1-1,22 0-15,-22 21 16,21-21 0,-21 0-16,22 21 15,-22-21-15,21-22 16,22 43-16,-1-21 15,-20 0-15,-1 0 16,21 0-16,-20-1 16,20 1-16,-20 0 15,20-21-15,1 21 16,-22-22-16,43 22 16,-43-21-16,21-1 15,1 1-15,-22 0 16,1-1-16,20 22 15,-21-21-15,1 21 16,-1-22-16,22 1 16,-43 21-16,21-43 15,0 43-15,-42 0 16,22-21-16,-1 21 16,21-22-16,0-20 15,-20 20-15,-1 22 16,-21-21-16,42-22 15,-21 1 1,-21 42-16,21-22 16,1 1-1,-22 0-15,0-1 16,42-62-16,-42 62 16,0 1-1,0 21-15,21-64 16,-21 43-16,21-1 15,-21 1-15,0 21 16,0-43-16,0 43 16,0 0-16,0-21 15,-21 21-15,0-1 16,21 1 0,0 0-16,0 0 15,0 0 1,0 0-1,0-22 1,0 22 0,0 0-1,0 0 1,0 0 0,0-1-16,0 1 46,0 0-46,0 0 32,0 0-32,0 0 15,0-1 1,0 1 0,0 0-16,0 0 15,0 0-15,0-22 16,0 22-1,0 0 1,0 0-16,0 0 16,0 0-16,0-1 15,0 1 1,0 0 15,-21 0 0,21 0 1,0 0-17,0-1 1,0 1 0,0 0 15</inkml:trace>
  <inkml:trace contextRef="#ctx0" brushRef="#br0" timeOffset="26619.8111">19156 6837 0,'-21'0'47,"84"63"-16,1-41-31,20 20 16,64 0-1,1 1-15,62 20 16,-84 1-16,21-1 15,-105-21-15,41 1 16,-20-43-16,21 42 16,-22-21-16,-21-21 15,1 21-15,-1-21 16,-21 0-16,22 0 16,-1 0-16,0 22 15,1-22-15,-1 0 16,0 0-16,1 0 15,20 0-15,-21 21 16,1-21-16,-1 21 16,-21-21-16,43 0 15,-43 0-15,21 0 16,1 21-16,-1-21 16,0 0-16,22 21 15,20-21-15,-41 0 16,41 21-1,-41-21-15,20 0 16,-42 22-16,22-22 0,-1 0 16,-21 0-1,22 0-15,-22 0 0,42 21 16,-42-21 0,1 0-16,20 0 15,0 0-15,-21 0 16,1 0-16,-1 0 15,0 0-15,0 0 16,0 0 0,0 0-16,1 0 15,20 0-15,0 0 16,1 0-16,-1 0 16,0 0-16,1 0 15,-1 0-15,21 0 16,-20 0-16,20 0 15,1 0-15,-22 0 16,0 0-16,-20 0 16,20 0-16,0 0 15,1 0-15,-22 0 16,0-21-16,21 21 16,-21 0-16,43-22 15,-22 1-15,1 0 16,-1 21-16,-21-21 15,43 0-15,-43 21 16,0-21 0,21-22-16,22 22 15,-43 0-15,21 0 16,22-22-16,-43 22 16,21-21-16,1 21 15,-1-22-15,0 22 16,1-21-16,20-22 15,-42 43-15,22-21 16,-22-22-16,21 43 16,-21-42-16,0 42 15,1-43-15,-1 43 16,21-43-16,-21 1 16,0 21-16,1-1 15,-1 1-15,-21 0 16,42-43-16,-42 64 15,42-43-15,-42 22 16,22 0-16,-22-1 16,0-20-16,21-1 15,-21 22-15,21 21 16,0-43-16,-21 1 16,21-1-1,-21-20-15,21 41 16,-21-20-16,0-1 15,0 22-15,0-22 16,0 1-16,0-22 16,0 43-16,0-22 15,0 22-15,0 0 16,0-22-16,-21 1 16,0-1-16,0 22 15,0 0-15,0-1 16,21 1-16,-43 0 15,43-1-15,-21 1 16,0 21-16,21 0 16,-21-1-16,0 1 15,21 0-15,-22 0 16,1-21-16,0 20 16,0 1-1,-21 0-15,42 0 0,-22 0 16,1 0-1,0 21-15,0-43 0,21 22 16,-42 0-16,20-21 16,-20 20-16,-21-20 15,41 42-15,-20-42 16,-21 21 0,-1-1-16,64 1 15,-42 21-15,21-21 16,-1 0-16,-20 21 15,0-42-15,21 42 16,-1-43-16,1 43 16,0-21-16,-21-21 15,-1 21 1,22-1 0,-21 1-1,21 21 1,0 0-16,-64-42 15,64 42-15,-22-21 16,1 21-16,0-21 16,-43-1-16,43 1 15,21 21-15,-22-21 16,1 0-16,-22 0 16,1 21-16,21 0 15,-43-21-15,43-1 16,-1 1-16,-20 21 15,20 0-15,22-21 16,-21 0-16,0 21 16,-1 0-1,1 0-15,0 0 16,20-21-16,-41 21 16,21 0-16,-1-21 15,1 21 1,-22-22-16,22 22 15,0 0 1,-1 0-16,1 0 16,0 0-16,-1-21 15,1 21-15,0-21 16,-1 21-16,1 0 16,-21 0-16,-1 0 15,1 0-15,-22 0 16,21 0-16,-20 0 15,-1 0-15,22 0 16,-22 0-16,21 0 16,22 0-16,-21 0 15,20 0-15,-20 0 16,42 0-16,-22 0 16,-20 0-16,20 0 15,-20 0 1,21 0-16,20 0 15,-20 0-15,-21 0 16,20 0-16,1 21 16,-22-21-16,43 21 15,-21 1-15,-22-1 16,43 0-16,-63 21 16,-1-21-16,64 22 15,0-43-15,-43 42 16,43-21-16,0-21 15,0 21-15,-22 22 16,22-22-16,0 0 16,-21 21-16,-1 1 15,22-22-15,-21 0 16,42 21-16,-21-20 16,-1 20-16,-20 43 15,0-43 1,21 21-16,21-41 15,-43 41-15,1 43 16,21-64-16,0 22 16,-1 20-16,22-41 15,-21 20-15,-21-20 0,21 20 16,21-21-16,-21 22 16,-1-1-1,22-20-15,0-22 16,0 21-16,0-21 15,-21 1-15,21-1 16,0 21-16,-21-21 16,21 0-16,0 22 15,0-1-15,0 0 16,0 1-16,-21-1 16,21 0-16,-21 1 15,21 20 1,0 1-16,-21-22 0,21 22 15,0-22-15,0 0 16,0 1-16,-22-1 16,1 0-16,21 1 15,0-22-15,0 21 16,0 0-16,0-20 16,0-1-16,0 21 15,0-21-15,0 22 16,0-1-1,0-21 1,0 0-16,0 0 31,0 1-15,0-1 0,21 0-16,1 0 15,-22 0-15,0 0 16,0 1-16,21 20 15,0 0 1,-21-21 0,0 1-1,21 20-15,0-21 32,-21 21-17,21-42-15,1 43 16,-22-22-16,21 0 15,-21 0 17,21 0-1,0 1 0,0-22-31,-21 21 16,21-21 46,1 21-46,20-21 0,-21 21-1,0-21 1,0 21-16,1-21 94,-1 0-63,0 0 15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3:50:07.0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19 11980 0,'0'-21'140,"0"0"-124,-21 21 31,0 0 15,0 0-30,0 0-17,0 0 17,-1 0-17,1 0-15,0 0 16,0 0-1,0 0 1,0 0-16,-1 0 47,1 0 15,0 21 95,0-21-95,21 21-31,-21-21 1,0 0-1,-1 22 0,1-22 16,0 0-16,21 21 63,0 0-78,0 0 31,0 0-16,0 0 0,0 1-15,0-1 93,0 21-78,0-21 32,0 0-48,0 1 17,0-1-17,0 0 1,0 0 15,0 21-15,21-20 15,-21-1 0,21 0-15,-21 0 0,0 0 15,22-21-16,-22 21 1,0 1 0,21-1-1,0-21 17,-21 21-17,21 0 32,0-21-16,0 0 1,1 0-1,-1 0-16,0 0 17,21-21 15,-21 21-16,1-21 0,-1 0 0,-21-1-15,21 22 0,-21-21-1,21 0 1,0 0-16,-21 0 15,21 21 1,-21-21 0,0-1-16,0 1 15,22 21 1,-22-21 0,0 0 15,0 0-16,0 0 1,0-1 0,21 22-1,-21-21-15,0 0 16,0 0 0,0 0 15,0 0-16,0-1 1,0 1 15,0 0 47,0 0-15,0 0-32,0 0 0,0-1 79</inkml:trace>
  <inkml:trace contextRef="#ctx0" brushRef="#br0" timeOffset="4686.9883">22161 11959 0,'0'-21'156,"0"-21"-125,-21 21-15,0 21 0,0-22-1,0 1 1,0 0-1,-1 21 1,1-21 0,0 21-1,0-21 1,0 21-16,21-21 16,-21 21-16,-1 0 15,1 0 1,0 0-1,-21 0 1,21 0 0,21-22-1,-22 22-15,1 0 63,0 0-32,0 0 0,0 0-15,0 0 0,-1 0-16,1 0 15,0 0 1,0 0-1,0 0 17,0 0-1,-22 0-15,22 0 30,0 22-14,0-1-17,0-21 1,-1 0 0,22 21-1,-21-21-15,21 21 16,-21 0-1,21 0 32,-21-21-31,21 22 0,0-1 15,-21 0-31,21 0 31,0 0 0,0 0-31,0 1 32,0-1 14,0 0-14,0 0-17,21 0 17,0-21-1,-21 21-16,21-21 17,-21 22 15,0-1-47,0 0 31,0 0 0,21-21-31,-21 21 16,0 0-16,22-21 31,-1 22-15,-21-1 15,21-21 0,-21 21-15,21 0-1,0-21 1,0 21 0,1-21-1,-1 0 1,-21 21-1,21-21-15,21 22 32,-21-22-17,1 0-15,-1 0 32,0 21-17,0-21-15,0 0 16,0 0-1,1 0 1,-1 0 0,0 0-1,0 0 1,0 0-16,0 0 16,1 0-16,-1 0 15,0 0-15,0 0 16,0 0-1,0 0 17,1 0-17,-1-21 1,21-1 15,-42 1-31,21 21 16,-21-21-16,21 21 31,-21-21-15,22 0-1,-22 0 1,21-22 0,-21 22-1,0 0 1,0 0-1,0 0 1,21-1 0,-21 1 15,0 0-15,0 0 30,0 0 17,0 0-32,-21-1-15,0 1 46,-1 0-15</inkml:trace>
  <inkml:trace contextRef="#ctx0" brushRef="#br0" timeOffset="16852.2103">17738 10541 0,'0'-21'187,"0"0"-155,0 0-17,-22 21 1,22-22-1,-21 22 1,21-21 0,-21 21-1,21-21 1,-21 0 15,0 0-15,0 0-16,-22-22 31,22 43-31,0-21 16,0 0-1,-22 0 48,22 0-1,21-1-46,-21 22 0,0 0-16,21-21 15,-21 21 1,0 0-1,-22 0 1,22 0-16,-21 0 16,21 0-1,-1 0 1,1 0 0,0 0-1,0 0 1,0 0-1,0 0 1,-1 0 0,1 0-1,-21 0-15,0 0 16,-1 0 0,22 0-16,0 0 15,0 0-15,0 0 16,-1 0-1,1 0 1,0 0 15,0 0-15,0 0 0,0 0-16,-1 0 15,1 0 1,0 0-16,0 0 15,0 0 17,0 0-17,-1 0-15,1 0 16,0 0 0,0 0-1,0 0 1,0 0-1,-1 0 17,1 0-17,0 0 17,-21 0 30,42 21-46,-21-21-1,21 22-15,-22-1 16,22 0 0,0 0-1,-21 0 1,0 0 15,21 1-31,0-1 16,0 0-16,-21 0 0,21 0 15,0 0 1,0 1 0,0-1-1,0 0-15,0 0 16,0 0-16,0 22 15,0-22-15,0 0 16,0 0-16,0 21 16,0-20-16,0-1 31,0 0-31,0 0 0,0 0 16,0 0-16,0 1 15,0-1 16,0 0-15,21 0 15,-21 0-31,21 0 16,0-21 0,22 0-1,-1 22 1,-21-22-16,22 0 15,20 0-15,1 0 16,-22 0-16,0 0 16,-21 0-16,22 0 15,-1 0-15,-21 0 16,0 0-16,1 0 16,-1 0-16,21 0 15,-21 0 1,0 0-1,1 0-15,-1 0 16,0 0-16,0 0 16,0 0-16,0 0 15,1 0 1,20-22 0,-21 22-1,21 0-15,1 0 16,-43-21-1,21 21-15,21 0 16,-21-21 0,1 21-1,-1-21-15,0 21 16,-21-21 0,21 21-16,0-21 31,0 21-31,1-22 15,-22 1 1,21 21 0,-21-21-1,21 21 1,0-21 0,0 0 30,0 0 1,-21-1-31,22 22 0,-1-21 15,-21 0-16,21 0 17,-21 0 15,21 0-1,-21-1 33,0 1-48,0 0 47,21 21-78,-21-21 31,21 21-31,-21-21 31,0 0 110,0 42-47,0 42-94,-21 1 15</inkml:trace>
  <inkml:trace contextRef="#ctx0" brushRef="#br0" timeOffset="41097.2432">12742 6244 0,'0'-21'62,"0"0"-31,-21 0-31,21 0 32,0-1-32,-21 22 15,21-42-15,-21 21 32,0 0-32,21 0 31,0-1-31,-22 22 15,22-21 1,-21 0 0,0 0 15,0 0 0,0 0 16,0-1 0,-1-20-16,1 42 0,21-21-15,-21 21 0,21-21 15,0 0-15,-21-1-1,0 22 1,21-42-16,-21 42 15,21-21-15,-22 0 16,1 0 0,0-1 15,0-20-31,0 42 16,21-21-1,-21 0 1,-1 21-1,1-21 1,0-1 15,0 1 1,21 0-32,-21 0 15,0 21 1,21-21-1,-22 0-15,22-1 32,-21 1-1,0 0 0,21 0-15,-21 0-1,0-22 17,21 22 15,-21 0-32,21 0 1,-22 21-1,22-21 1,-21 0 0,21-1-1,-21 22 1,0-21 0,0 0-1,0 0 16,21 0-31,-22 21 16,1-21 0,0-1 15,0 22-15,0-21-1,0 0 16,-1 0 16,-20 0-15,42 0-1,-21 21 0,0-22 0,0 22 16,-1 0 47,1 0 625,0 0-594,0 0-94,0 0 0,0 0 16,-22 22-16,22-22 1,0 0-17,0 0 1,0 0-1,-22 21 1,1-21 15,21 0-15,21 21 0,-21-21-1,-22 21-15,22-21 16,0 21-1,-21 0-15,20 1 16,1-1 0,0 0-16,0 0 15,0 21-15,21-20 16,-21-1 0,-1 0-16,22 21 15,-21-21-15,21 1 16,-21 20-1,21 0-15,0-21 16,-21 22-16,21-1 16,-21 0-16,21-20 15,0-1-15,0 21 16,0 0-16,0 1 16,0-1-16,0-21 15,0 0-15,0 22 16,0-22-1,0 0 1,0 0 0,0 22-16,0-22 0,0 0 15,0 0-15,0 21 16,0-20-16,0-1 16,0 0-16,0 21 15,0-21 1,0 1-16,21 20 15,0-21 1,-21 0-16,42 0 16,-42 1-1,22-1-15,-22 21 16,42-21 0,-42 0-16,21-21 15,0 22-15,-21-1 16,43 0-16,-43 0 15,42 0-15,-21-21 16,21 21-16,-20-21 16,41 22-16,-42-22 15,0 0-15,22 0 16,-22 21-16,42 0 16,-41-21-16,41 21 15,-42-21-15,22 21 16,-1-21-1,0 21-15,1 1 0,20-1 16,-21-21-16,22 21 31,-22-21-31,1 21 0,-1 0 16,-21-21-16,43 0 16,-43 0-1,0 0 1,0 0-1,0-21-15,0 0 16,1 21-16,-1-21 16,0 0-1,-21-1 1,21 22 0,-21-21-16,21 21 15,0-21-15,1 0 31,-22 0-15,21 21-16,0-21 16,0 21-1,-21-22 17,21 22-17,-21-21 1,21 0-1,1 21 1,-1-21 15,0 21-31,-21-21 16,42 21 0,-42-21 15,21 21-16,-21-22 1,22 22-16,-1 0 47,0-21-31,0 21 15,-21-21 0,21 21-15,-21-21-1,21 0 173,-21 0-141,0-1-16,-21 22-31</inkml:trace>
  <inkml:trace contextRef="#ctx0" brushRef="#br0" timeOffset="44844.9321">16298 2773 0,'0'-21'109,"-21"21"-93,0 0 15,0 0-31,0 0 31,-1 0 16,1 0 0,0 0-47,0 0 31,0 0 0,0 0 1,-1 0-17,1 0 1,0 0 15,21 21 63,-21-21-79,21 21 17,-21 0-32,21 22 47,0-22-1,-21-21-46,21 21 188,0 0-126,0 0-46,0 0 0,0 1-1,0 20 1,0-21 0,0 0-1,0 0 1,0 1-16,0-1 15,0 0 17,21 0-17,-21 0-15,21 0 32,-21 1-17,0-1 1,0 0-1,21-21 1,-21 21 15,21 0-15,-21 0 46,21-21-46,1 0 0,-1 0-1,0 0-15,0 0 16,0 0-16,0 0 31,1 0-15,-1 0-16,21 0 31,-21 0-15,0-21 15,1 21-31,-1-21 16,-21 0-1,21 21-15,0 0 16,-21-21-16,21 0 15,0-1 1,1 22-16,-22-21 16,0-21-16,21 21 15,-21 0 1,0-1-16,0 1 16,0 0-16,0 0 15,0 0 1,0 0-1,0-1 1,0 1 15,0 0-31,-21 0 16,-1 0 0,1 0 30,21-1-30,-21 1 0,0 0-1,0 0-15,0 21 32</inkml:trace>
  <inkml:trace contextRef="#ctx0" brushRef="#br0" timeOffset="48388.5392">22288 2731 0,'-21'0'62,"0"0"-46,0 0-1,0 0 17,21-22-32,-21 22 15,-1-21-15,1 21 16,-21-21-1,21 21 1,0-21 0,-22 0-1,22 21 1,0 0 0,21-21-16,-21 21 15,0-22 1,-1 22-1,1 0 17,0 0-17,-21 0 17,21 0-17,-1 0 1,1 0-1,0 0 1,0 0 0,0 0 15,0 0-31,-22 22 31,22-22 0,-21 21-15,21-21 15,21 21-15,-22-21 0,22 21-1,-21-21 16,0 21-15,0-21 15,21 21 47,-21 1-31,21-1-15,0 0-17,0 0 16,0 0-15,0 0 0,0 1-1,0-1-15,0 0 32,0 0-32,0 0 15,0 0 1,0 1-1,0-1 1,0 0 15,0 0-15,0 0 31,21-21-47,-21 21 15,21 22 1,-21-22 31,21 0-47,-21 0 16,21 0-1,-21 1 1,22-1 15,-1-21-15,-21 21-1,21-21 1,0 0 15,-21 21-31,21-21 16,0 21-16,22-21 15,-22 0 1,0 0-16,0 21 16,0-21-1,1 0-15,-1 0 16,0 0 0,0 0-16,0 0 15,0 0 1,1 0-16,-1 0 15,0 0 1,0 0 0,0 0-16,0 0 15,1-21-15,-1 0 16,21 0 0,-21 21-16,0-42 15,1 42 1,-1-22-1,-21 1-15,21 0 0,0 21 16,0-42-16,0 42 16,-21-43-1,22 43 1,-1-21-16,-21 0 16,0 0-1,0 0 1,21 0-1,-21-1 64,0 1-64,0 0 1,0 0-1,0 0 17,-21 21-32,0-21 31,21-1 0,-22 1-15,22 0-16,-21 0 31,0 0 7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3:52:09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99 7811 0,'21'0'219,"21"0"-188,-21 0 1,0 0 30,1 0 16,-1 0-46,0 0 14,0 0-46,0 0 63,0 0-32,-21-22-31,22 22 47,-1 0 16,0 0-17,-42 0 329,0 0-343,-1 0-17,1 0 1,0 0 15,0 0 0,0 0 1,0 0-17,-1 0 1,1 0 15,0 0-15,0 0-1,0 0 1,0 0-16,-1 0 16,1 0 15,0 0-15</inkml:trace>
  <inkml:trace contextRef="#ctx0" brushRef="#br0" timeOffset="4218.6086">4381 11980 0,'22'0'109,"-1"0"-46,21 0-63,22 0 15,-22 0-15,21 0 16,1 0-16,-1 0 16,-20 0-16,-1 0 15,0 0-15,1 0 16,-1 0-16,-21 0 16,0 0 30,1 0-30,-1 0 0,0 0-1,21 0-15,-21 0 16,1 0 0,20 0-16,-21 0 15,0 0-15,0 0 16,1 0-1,-1 0-15,0 0 16,0 0 15,0 0-15,0 0-16,1 0 16,-1 0-1,0 0-15,0 0 16,21 0-1,-20 0 1,-1 0 31,0 0-31,0 0 15,0 0-16,0 0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4:23:25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52 9081 0,'0'-22'16,"0"1"31,-21 0 15,0 21-46,0-42-16,0 21 16,21-1-1,-21 22-15,21-21 16,-22 21-16,22-21 16,-21 21-16,0-21 15,21 0-15,-21 21 16,0-21-1,0 21 17,-1 0-32,1 0 15,21-22-15,-42 22 16,21 0-16,0 0 31,-1 0-15,1 0 15,0 0-15,0 0-16,0 0 15,-22 0-15,22 0 16,-21 0 0,0 0-16,20 0 15,1 0-15,-21 0 16,21 0-16,0 0 15,-1 0-15,1 0 16,0 0-16,0 0 16,0 0-1,0 0-15,-1 0 16,-20 0 0,21 0 15,0 0-16,0 0 17,-1 0-17,1 0 32,0 0-31,0 22-1,0-1 1,-22-21 0,43 21-1,-21-21 1,21 21 0,-21-21-1,0 21-15,21 0 16,-21-21 15,21 22-31,-21-1 16,21 0-1,0 0 1,0 0 0,0 0-1,0 1 1,0-1-1,0 0 1,0 0 0,0 0-1,0 0 1,0 1 0,0-1-1,0 0 1,0 0-1,0 0 1,0 0 0,21-21-16,-21 22 15,21-22 17,0 21-17,0-21 1,-21 21-16,43-21 15,-43 21-15,21-21 16,0 21-16,0 0 16,0-21-1,0 22-15,1-22 16,-1 21 0,0-21 15,0 0-16,0 0 1,0 0-16,1 21 16,-1-21-16,21 0 15,0 0 1,-20 0 0,-1 0-16,0 0 15,0 0-15,-21 21 16,21-21-16,0 0 15,1 0-15,-1 0 16,0 0 0,0 0-16,0 0 15,22 0 1,-22 0 0,21 0-1,-21 0 1,0 0-1,1 0-15,-1-21 16,0 21 0,0 0-1,-21-21-15,0 0 47,42-1-16,-42 1-31,22 21 32,-22-21-32,21 0 15,0 21 1,-21-21 0,21 0 15,-21-1 0,0 1-15,21 0 31,-21 0-16,0 0-16,0 0 1,0-1 15,0 1-15,0 0 0,0 0 46,21 0-31,1 0 1,-22-1-1,0 1 16,21 0-16,0-21 47</inkml:trace>
  <inkml:trace contextRef="#ctx0" brushRef="#br0" timeOffset="6312.468">16298 5525 0,'-21'0'31,"0"0"16,0 0-31,0 0 30,-1 0-14,1-22-1,0 22 0,0 0 0,0 0-15,-22 0 0,22 0-1,0-21 1,0 21 0,0 0-1,0 0 1,-1 0-1,1 0 1,0 0-16,0 0 16,0 0-1,0 0-15,-1 0 16,1 0 0,0 0-1,0 0-15,0 0 63,-22 21 46,43 1-93,-21-22-1,21 21 17,-21 0-32,0 0 31,0-21-16,0 21 1,-1 0 0,-20 1-1,21-22 17,0 21-17,0-21-15,21 21 16,-22 0-1,1 0 32,21 0-15,0 1-17,0-1 1,0 0-1,0 0 1,0 0 0,0 0-16,0 1 15,21 20 1,-21-21 0,22 0-1,-1 0-15,-21 1 16,21-1-1,0 0 17,-21 0-32,21-21 15,-21 21-15,21-21 16,-21 21 15,22-21-15,-22 22-1,21-1-15,0 0 32,0-21-17,0 0 1,0 0-16,1 0 16,-1 0-16,0 0 15,0 0-15,0 0 16,0 0-16,1 0 31,-1 0-15,0 0-1,0 0-15,0 0 16,0-21 0,43-22-1,-43 22 16,-21 0-31,21 21 16,-21-21 0,21 21-1,1 0 1,-22-21-16,21 21 31,0-21-15,0-1-1,0 1 17,0 0-1,1 0 110,-1 0-126,0 21 1,-21-21 15,21 21-15,-21-22-1,21 1-15,0 21 16,-21-21 15,0 0-15,22 0-16,-22 0 15,0-22 17,0 22-17,21 0-15,0-21 16,-21 20 15,0 1-15,0 0 93,0 0 47,-42 21-62,20 0-78,1 0 15,-21-21 0</inkml:trace>
  <inkml:trace contextRef="#ctx0" brushRef="#br0" timeOffset="10781.1852">24151 8403 0,'-21'-42'47,"0"21"-16,-22 0-16,1-1 17,0 1-32,21 21 15,-1-21 1,22 0 0,-21 21-1,0 0 1,0 0 15,0 0-31,0 0 16,-1 0-1,1 0 17,0 0-17,0 0 32,0 0-16,0 0 1,-1 0-17,1 21 16,0-21-15,0 21 15,0 0-15,0 1 15,-1-22-15,22 21-1,-21-21-15,21 21 32,-42 0-17,21-21 1,21 21 46,-21-21-15,-1 21-15,22 1 14,-21-1-14,0 0-1,0 0 0,0-21 63,21 21-78,-21 0-1,-1 1 16,22-1 1,-21-21-17,21 21 17,0 0-17,0 0 16,0 0 16,0 1-31,0-1 0,21 0-1,1 0 16,-1 0-15,21 22 0,0-22-1,-20 0 1,41-21-16,-42 0 16,0 0-16,1 0 31,20 0-31,-21 0 15,0 0-15,-21 21 16,21-21-16,1 0 16,-1 0-16,0 0 15,0 0 1,0 0 0,0 0-16,1 0 15,20 0 1,-21 0 46,0 0-46,0 0-16,1 0 16,-22-21-16,21 21 15,0-42 1,0 20-1,0 1 17,-21 0-32,21 0 15,1 0 17,-22 0-17,0-1 1,21-20-1,-21 21 1,0 0 0,0 0-1,0-1 17,0 1-17,21 0 1,0 0-1,-21 0 173,0 0-188</inkml:trace>
  <inkml:trace contextRef="#ctx0" brushRef="#br0" timeOffset="32249.965">17484 1376 0</inkml:trace>
  <inkml:trace contextRef="#ctx0" brushRef="#br0" timeOffset="34468.7126">17293 572 0,'0'21'234,"0"0"-218,0 0-1,0 0 16,0 0 1,0 1-17,0-1 1,0 0 31,0 0 0,0 0-16,0 0-15,0 1 15</inkml:trace>
  <inkml:trace contextRef="#ctx0" brushRef="#br0" timeOffset="36843.6632">17462 1397 0,'22'0'172,"-1"0"-156,0 0-16,21-21 16,1 0-1,-22 21 16,-21-21-15,21 21 62,-21 21-15,0 0-48,0 21 1,-21-42-16,0 21 16,21 1-1,-22 20 16,1-42-15,21 21 0,-21-21-16,21 21 31,-21-21 0,21 21-15,-21 1-1,0-22 1,42 0 172,0 0-173,0 0-15,0 0 31,22-22 1,-22 22 15,0 0-32,0 0 1,0 0-1,0 0 1,-21-21 0,22 21 156</inkml:trace>
  <inkml:trace contextRef="#ctx0" brushRef="#br0" timeOffset="39343.6564">16849 2011 0,'21'0'94,"0"0"-94,-21-21 15,21 21-15,0 0 16,0 0 0,22-21-16,-22 21 15,0 0 16,-21-22-15,21 22 0,0 0 46,1 22-46,-22-1-1,0 0 17,0 0-32,0 0 15,0 22 1,-43-22 0,43 0-16,-42 0 15,21-21 1,0 0 46,21-21 48,21 21-32,0 0-47,0 0 78,0 21-77,-21 0 124,0 0-140,-42 1 77,0-1-77,20-21 0,1 0-1,21 21-15,-21-21 94,0 0-47,0 0-16,0 0 0,-1-21 16,1 0 0,21-1 219</inkml:trace>
  <inkml:trace contextRef="#ctx0" brushRef="#br0" timeOffset="41578.0545">16044 1609 0,'0'21'109,"0"21"-93,0-21-1,0 1-15,0-1 16,21 0-16,-21 0 16,0 0-1,0 0 1,0 1 140,22-22-140,-1 0-1,21 0-15,-21 0 32,0 0 93,1 0-94,-22-22 0,0 1 0,0 0 16,0 0 16,-22 21 171,22 21-203,0 0-15,0 0-16,0 1 16,22-1-16,-22 0 15,0 0 1,0 0-1,0 0 1,0 1 0,0-1-1,0 0 17</inkml:trace>
  <inkml:trace contextRef="#ctx0" brushRef="#br0" timeOffset="44359.3238">16065 699 0,'0'42'125,"0"-21"-110,-21 0 1,0 0 0,21 1 15,0-1-16,-21 0 32,21 0 0,42-21 31,-21 0-78,1 0 16,41 0-16,-42 0 16,22 0-1,-22 0-15,0 0 16,0 0 31,0 0 46,-21 21-77,0 0 0,0 1-1,0-1-15,0 0 16,0 21 0,0-21-1,-21 1 16,0-1-15,0-21 15,0 0 1,-1 0 46,1 0-47,0 0-15,0 0 109,0 0-110,0 0 235,-1 0-250,1 0 47</inkml:trace>
  <inkml:trace contextRef="#ctx0" brushRef="#br0" timeOffset="45828.0234">16044 741 0,'43'-21'109,"-22"21"-93,21-21 0,-21 21-1,0 0 1,1 0 0,-1 0-1,0 0-15,0 0 16,0 0-1,0-22 1</inkml:trace>
  <inkml:trace contextRef="#ctx0" brushRef="#br0" timeOffset="53249.9235">18013 2223 0,'0'21'984,"0"0"-890,0 0-63,0 0 16,0 0 16,21 1-32,-21-1 16,0 0 47,0 0-16,0 0-31,0 0 0</inkml:trace>
  <inkml:trace contextRef="#ctx0" brushRef="#br0" timeOffset="54796.8166">18161 2138 0,'0'21'203,"0"0"-187,0 0 30,0 1 17,0-1-47</inkml:trace>
  <inkml:trace contextRef="#ctx0" brushRef="#br0" timeOffset="56999.9012">18521 2773 0,'-21'0'141,"21"21"93,21 0-218,-21 0 125,21 1-110,-21-1-15,0 0-1,0 0 1,0 0-1,0 0 1,-21-21-16,0 0 16,21 22 187,-22-22-188,44 0 235,-1 0-218,0 0-1,0 0 0,0 0 0,0 0-15,1 0 15,-1 0 1</inkml:trace>
  <inkml:trace contextRef="#ctx0" brushRef="#br0" timeOffset="58343.6876">18584 2667 0,'21'0'156,"1"0"-140,-1 21 15,-21 0 63,0 1 140,21-1-218,-21 0-1</inkml:trace>
  <inkml:trace contextRef="#ctx0" brushRef="#br0" timeOffset="60499.8844">18351 3429 0,'0'-21'31,"0"0"0,22 21-15,-22-21-1,21 21-15,0-22 16,0 22 0,0 0-1,-21-21 1,21 21 0,1 0 77,-1 0-77,-21 21 0,0 1 30,0-1-46,0 0 16,0 0 0,0 0-16,0 0 15,21-21 204,0 0-203,0 0 15,0 0-15,1 0 62,-22 22-16,0 20-31,-22-21 1,22 0-1,-21 0-15,0 1-16,-21-22 31,21 21-31,-1-21 15,-20 21-15,21-21 16,0 0 0,0 0-16,-1 0 31,1 0 47,0 0 31,21-21-62,0 0-31,0-1-16</inkml:trace>
  <inkml:trace contextRef="#ctx0" brushRef="#br0" timeOffset="61906.1815">18500 3175 0,'21'0'140,"0"0"-124,-21 21 0,21-21 15,0 21 31,0 1-46,1-22 62</inkml:trace>
  <inkml:trace contextRef="#ctx0" brushRef="#br0" timeOffset="64203.056">17695 3641 0,'0'-21'63,"21"21"-63,-21 21 31,0 21-15,0-21-16,0 22 15,0-22 1,0 0 0,0 0-1,22-21 157,-1 0-156,0-21 15,-21 0 63,21 21-63,-21-21-15,21-1-1,-21 1 32,0 0-47,0 0 16,0 0-1,0 42 126,0 0-125,0 0-1,21 0 1,-21 1-16,0-1 15,22 21 1,-1-42-16,-21 21 16,21-21-1,-21 21 32,21-21-31,-21 22-16,0-1 31,21-21-15,-21 21 15</inkml:trace>
  <inkml:trace contextRef="#ctx0" brushRef="#br0" timeOffset="65468.6636">17992 3535 0,'0'21'140,"21"0"-140,-21 0 16,0 1-1,0-1 1,0 0 31,0 0-31</inkml:trace>
  <inkml:trace contextRef="#ctx0" brushRef="#br0" timeOffset="67515.4994">16954 3239 0,'0'21'78,"0"0"-78,0 0 15,0 0 1,0 0 140,22-21-125,-1 0-15,0 0 15,-21 22-15,21-22 0,0 21-1,-21 0 16,0 0-15,21 0-16,1-21 31,-22 21 63,0 1-47,-22-22 0,1 21-32,0-21 1,-42 21-16,41-21 16,1 0-1,0 0 63,0 0 94</inkml:trace>
  <inkml:trace contextRef="#ctx0" brushRef="#br0" timeOffset="68343.672">16933 3281 0,'0'-21'47,"21"0"-47,1 21 15,-1 0 1,0 0 0,0-22-1,0 22 1,0 0 0</inkml:trace>
  <inkml:trace contextRef="#ctx0" brushRef="#br0" timeOffset="69265.5478">17187 3048 0,'21'0'46,"1"21"-30,-1 0 0,0 1-1,0-1 1,-21 0 0,21 0-1,-21 0 1,0 0 15,0 1-15,0-1 15</inkml:trace>
  <inkml:trace contextRef="#ctx0" brushRef="#br0" timeOffset="70921.7622">17230 3112 0,'0'21'110,"0"0"-110,0 0 15,0 0 1,0 0-1,-22 1 1,22-44 281,0 1-266,22-21-15,-1 84 265,-21 1-265</inkml:trace>
  <inkml:trace contextRef="#ctx0" brushRef="#br0" timeOffset="73828.0432">17399 2307 0,'0'21'187,"0"1"-171,-21-22 0,21 21-1,-21 0 1,-1 0 31,1-21-47,21 21 15,-21 0 1,21 1 0,0-1 30,0 0-30,0 0-16,0 0 16,0 0-1,0 1-15,0-1 16,0 0 31,21-21 218,0 0-249,1 0 0,-1-21 62,0 21-47,0-21-15,-42-1 281,0 1-251,0 21 251</inkml:trace>
  <inkml:trace contextRef="#ctx0" brushRef="#br0" timeOffset="75484.2947">17505 2074 0,'0'22'266,"0"-1"-204,0 0-46,0 0 31,0 0-31,0 0 15,21 1-16,-21-1 48,0 0-16,0 0 0</inkml:trace>
  <inkml:trace contextRef="#ctx0" brushRef="#br0" timeOffset="79296.7881">17251 3069 0,'0'21'329,"21"1"-204,-21-1-63,0 0 63,0 0-47,0 21 32,-21-42 186,0 0-280,21-21 15,0 0-15,0 0 0,-22 0 30,22 0-14,0-1-17,0 1 1,0 0 15,0 42 297,0 0-296,0 1-1,0-1 0,0 0 0,0 0 1</inkml:trace>
  <inkml:trace contextRef="#ctx0" brushRef="#br0" timeOffset="87827.9951">13166 8530 0,'0'21'93,"0"1"-77,0-1 0,0 0 15,-22 0 31,22 0-30,0 0 202,43-21-78,-22 0-62,0-21-63,0 21-15,0-21 156,-21 0-125,0 0 62,0 0 63,0 42-141,0 0-15,0 0-1,0 0 32,0 0-31,0 1 15,0-1 32,-21 0-48,21 0 95</inkml:trace>
  <inkml:trace contextRef="#ctx0" brushRef="#br0" timeOffset="88827.9926">13398 8446 0,'22'0'94,"-22"21"-63,0 0-31,0 0 16,0 0-1</inkml:trace>
  <inkml:trace contextRef="#ctx0" brushRef="#br0" timeOffset="97499.8444">16531 5673 0,'-21'0'125,"21"21"-109,-21 21 15,0-21-15,42-21 249,0 0-218,0 0 16,0 0-1,0 0 32,-21 22-79,22-1 1,-22 0 15,0 0-15,0 0 0,21 0-1,-21 1 79,0 20-47,-21-42 0,-1 21-47,1-21 15,0 0 1,0 0 0,0 0-1,0 0 16,-1 0 110,1 0-110,0 0-15,0 0 62</inkml:trace>
  <inkml:trace contextRef="#ctx0" brushRef="#br0" timeOffset="99031.1046">16489 5652 0,'21'0'125,"0"0"-78,0 0-31,-21-22-1,21 22 1,1 0-1,-1 0 17,0 0-17,0 0 251</inkml:trace>
  <inkml:trace contextRef="#ctx0" brushRef="#br0" timeOffset="105781.1346">22945 8573 0,'0'-22'110,"21"22"-95,0 0 32,0-21-31,0 21 46,0 0 1,1 0 156,-22 21-204,0 1 32,-22-22-31,22 21 15,0 0 32,-21 0-17,0 0 1,0 0 16,21 1-32,21-22 172,0 0-172,0 21 376,-21 21-345,-21-42-46,21 21 156,0 0-125,-21-21 124,0 0-155,0 0 0,0 0 15,-1 0-15,1 0-16,0 0 31,0 0-16,0 0 1,0 0-16</inkml:trace>
  <inkml:trace contextRef="#ctx0" brushRef="#br0" timeOffset="107718.5977">23135 8424 0,'0'22'172,"21"-1"-125,-21 0 0,0 0 15,0 0-31,0 0 32,0 1-16,0 20 62</inkml:trace>
  <inkml:trace contextRef="#ctx0" brushRef="#br0" timeOffset="127296.74">18140 13631 0,'21'-21'141,"-21"64"-63,0-22-47,0 0-31,0 0 47,0 0-16,0 0 0,0 1-15,0-1 109,21-21 31,0 0-140,0 0 0,1 0-1,-1 0 48,0 0-16,0-21 78,-21-1 156,0 1-141,21 21 157,-21 21-281,0 1 0,0-1-16,21 0 15,-21 0 16,0 0 16,0 0-31,0 1 15,0-1 0</inkml:trace>
  <inkml:trace contextRef="#ctx0" brushRef="#br0" timeOffset="129031.1102">18500 13420 0,'-22'42'312,"22"-21"-296,0 0 15,-21 1-15,21-1 30,0 0-14,0 0 15</inkml:trace>
  <inkml:trace contextRef="#ctx0" brushRef="#br0" timeOffset="135718.6023">16468 10626 0,'0'21'125,"0"0"-93,-22-21-17,22 21 1,0 0 31,0 1-47,-21-22 15,21 21 1,0 0 31,-21 0 0,42-21 78,0 0-110,1 0-15,-1 0 16,0 0 0,0 0 15,0 21 78,0-21-77,1 21-17,-22 1 48,0-1-32,0 0 16,0 21-16,-22-42-15,22 21-1,-42-21 1,42 22 0,-21-22-16,0 0 31,21 21-16,-21-21-15,-1 0 16,1 0 31</inkml:trace>
  <inkml:trace contextRef="#ctx0" brushRef="#br0" timeOffset="137046.6783">16468 10647 0,'21'0'140,"0"-21"-124,0 21 0,0 0 30,0 0-14,1-21 15,-1 21-32,0 0 1</inkml:trace>
  <inkml:trace contextRef="#ctx0" brushRef="#br0" timeOffset="138359.2244">16510 11028 0,'-42'0'188,"20"0"-172,1 0-1,0 0 16</inkml:trace>
  <inkml:trace contextRef="#ctx0" brushRef="#br0" timeOffset="147406.0981">17420 10795 0,'0'21'562,"0"0"-515,0 1 16,0-1-1,0 0-46,0 0 124,0 0-30,0 0 437,0 1-532</inkml:trace>
  <inkml:trace contextRef="#ctx0" brushRef="#br0" timeOffset="162093.6777">17589 11536 0,'22'0'156,"-1"0"-124,0 0-17,0 0 16,0 0 48,-21 21 61,0 0-109,-21 22 1,-21-22-17,21-21 17,-1 0-17,1 0 16,21 21-15,-21-21 93,42 0 79,0 0-172,1 0-16,-1 0 31,0 0 0,0 0 0,0 0-15,0 0 15,1 0 0,-1 0-15,0 0 0,0 0-1,0 0 17,0 0-17,1 0 1</inkml:trace>
  <inkml:trace contextRef="#ctx0" brushRef="#br0" timeOffset="167249.9523">16849 12150 0,'21'0'125,"0"0"-125,0 0 16,0 0 15,0 0-15,1 0 15,-1 0 125,-64 21-31,22-21-109,0 0 0,0 0-1,-21 21-15,42 0 406,21-21-359,0 0 0,0 0-47,21 0 16,-20 0-1,20 0 32,-21 0-31,-21 21 46,42-21-30,-42 22 108,-21-1-124,0 0 31,0-21 0,21 21-47,-21-21 15,0 0 1,-1 21 15,1-21 47,0 0-31,0 0 0,0 0 125,0 0 47,-1 0-204</inkml:trace>
  <inkml:trace contextRef="#ctx0" brushRef="#br0" timeOffset="169312.4624">16933 12192 0,'21'-21'188,"-21"0"-110,0-22 172,0 22-219,-21 21 16,0 0 156,0 0-187,0 0 15,0 0 63,-1 0-16,1 0 0,0 0-31,21 21-47</inkml:trace>
  <inkml:trace contextRef="#ctx0" brushRef="#br0" timeOffset="172296.8531">16192 11748 0,'0'21'157,"0"0"-142,0 0-15,0 0 16,0 0 0,0 1-1,0-1 1,0 0-1,0 0 1,0 0 0,22 0-1,-1 1 188,0-22-187,0 0-16,0 0 16,0 0-16,1 0 78,-1-22-31,-21 1 46,0 0-93,0 0 16,-21 0 31,21 42 281,0 0-312,0 0-16,0 0 31,0 1-31,0-1 78,0 0-31,0 21 156,0-21-187</inkml:trace>
  <inkml:trace contextRef="#ctx0" brushRef="#br0" timeOffset="178796.8721">17060 10414 0,'0'0'0,"-21"0"0,0 0 31,0 0-31,0 0 16,-22 0-1,22 0 17,-21 0-1,42 21-31,-21-21 31,-1 0-15,22 21-16,-21-21 31,0 22-15,21-1-16,-21 0 31,21 0 0,0 0-15,0 0 31,0 1-32,0-1 17,0 0-17,0 0-15,0 0 47,0 0-31,21-21-1,-21 22-15,21-1 16,-21 0 31,21 0-16,1-21 63,-1 0-79,0 0 48,0 0-47,0 0 46,-21-21-15,21 21-31,-21-21 30,0 0 48,0-1-47,0 1 47,-21 21-47,0 0-16,0 0 31</inkml:trace>
  <inkml:trace contextRef="#ctx0" brushRef="#br0" timeOffset="183390.6616">16891 360 0,'-21'0'15,"0"0"110,-1 0-93,1 0-17,0 0 1,0 0 15,0 0-15,21 21-1,-21-21 1,-1 42 15,1-20 1,21-1-1,0 0 0,0 0-31,-21 0 63,21 0-17,0 1 1,0-1-47,21 0 47,0-21 31,1 21-78,-1-21 78,0 0-46,0 0 15,0 0-32,0 0 48,1 0-1,-1-42-15,-21 21-16,21-1-15,-42 1 78,0 0-79,-1 21 17,1-21-17,0 21 16,0 0-15,-21 0 15,20 21-15,22 0 15,-21-21-15</inkml:trace>
  <inkml:trace contextRef="#ctx0" brushRef="#br0" timeOffset="199640.7479">17611 6096 0,'21'0'281,"-21"21"-250,0 0 0,0 1-15,0-1-16,0 0 16,0 0 15,0 0 0,0 0 16,0 1 47</inkml:trace>
  <inkml:trace contextRef="#ctx0" brushRef="#br0" timeOffset="202406.3873">17420 6879 0,'-21'-21'0,"21"0"141,0 0-125,21 21-1,0 0 1,0 0 15,1 0-15,-1 0-1,-21 21 204,0 0-219,0 0 16,-21 0 15,21 1-15,-22-1-1,1-21 17,21 21-17,-21-21 1,21 21-1,-21-21 17,0 21-1,42-21 188,0 0-204,0 0 1,0 0 0,1 0 15,-1 0 31,0 0-30,0-21-17,0 21 48,0 0-32,-21-21-15,22 21-1,-1 0 16</inkml:trace>
  <inkml:trace contextRef="#ctx0" brushRef="#br0" timeOffset="204875.1287">16849 7006 0,'42'0'172,"-21"0"-157,0 0 1,0 0 31,1 0 62,-22 21-62,0 1-31,-22-1-1,1-21 1,0 0 0,0 0-1,0 21 1,42-21 124,0 0-108,0 0-32,0 0 31,1 0 16,-22 21 15,21-21-46,0 21 0,-21 0 62,0 1-78,0-1 31,-21 0-15,0-21 77,-1 0-61,1 0-17,0 21 1,0-21 15,0 0-15,0 0 15,-1 0 0,1 0-15,0 0-1,0 0 1</inkml:trace>
  <inkml:trace contextRef="#ctx0" brushRef="#br0" timeOffset="206203.2829">16129 6498 0,'0'21'16,"0"1"-1,0 20 1,0-21 0,0 21-1,0-20 1,0 20 0,0-21-1,0 0 16,0 0 79,21-21-95,21 0 1,-20 0 0,-1 0-16,0 0 15,0 0 1,0 0 15,-21-21 47,21 21 16</inkml:trace>
  <inkml:trace contextRef="#ctx0" brushRef="#br0" timeOffset="207468.9147">16319 6752 0,'0'-21'63,"0"0"249,0 0-249,0 0 343,-21 21-406,21 21 16,0 0-1,0 0-15,0 21 16,0-20 0,0 20-1,0-21 16,-21 0-15,21 0 62,0 1-62</inkml:trace>
  <inkml:trace contextRef="#ctx0" brushRef="#br0" timeOffset="209797.0519">17166 5313 0,'-21'0'63,"0"0"-48,0 0 17,-1 21-32,22 0 15,-21-21 1,0 0 0,21 21-16,-42-21 31,42 22-31,-21-1 15,-1-21 1,1 21 0,0 0-1,0 21 17,21-20-17,0-1 16,0 0 1,0 0-17,0 0 32,21 0-16,0 1-15,0-22 15,1 0-31,-1 0 16,0 0 15,0 0-15,0 0-16,0 0 15,1 0 1,-1 0-16,0 0 31,0-22 16,0 22 31,-42-21 32,0 21-63,0 0-16,0 0-16,-1 0 1,1 0 0,0 0-1,0 0 32,0 0 16,0 0-16,-1 0-1</inkml:trace>
  <inkml:trace contextRef="#ctx0" brushRef="#br0" timeOffset="212187.69">16912 5482 0,'21'0'16,"0"0"30,1 0-30,-1 0 15,0 0-15,0 0-16,0 0 16,0 0 15,1 0 156,-22 21 79,0 1-204,0-1-62,0 0 47,0 0-15,0 0 21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4:47:08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06 8784 0,'21'0'47,"0"0"124,-21 21-92,0 1-33,0-1-14,0 0-1,0 0-15,0 0 15,0 0-16,0 1 17,0-1-32,0 0 47,0 0-16,0 0 0,0 0-31,0 1 31,0-1 1,21-21-17</inkml:trace>
  <inkml:trace contextRef="#ctx0" brushRef="#br0" timeOffset="2296.7907">11705 8869 0,'0'-21'31,"21"21"16,0 0-31,1 0-16,20 0 15,-21 0 1,0 0-16,0 0 31,1 0 110,-22 21-63,0 0-62,0 0-1,0 0-15,0 1 16,0-1 15,-22 21 0,1-21 1,0 0-17,21 1 1,-21-1 0,21 0 30,0 0 283,21-21-314,0 0 1,0 0-16,22 0 31,-22 0-15,0 0-16,0 0 31,0 0-31,1 0 31,-1 0 0,0 0 16</inkml:trace>
  <inkml:trace contextRef="#ctx0" brushRef="#br0" timeOffset="11234.2149">10499 8043 0,'21'22'156,"0"-1"-141,0 0 1,0 0-16,-21 0 31,0 0-15,0 1 15,0-1-15,0 0 15,0 0 47,0 0-47,0 0 204,21 1-220,-21-1 32</inkml:trace>
  <inkml:trace contextRef="#ctx0" brushRef="#br0" timeOffset="13562.2857">11261 8996 0,'0'-21'62,"0"0"-62,0-1 16,21 22-1,0 0 1,0 0 0,0 0-1,0 0-15,1 0 63,-1 0-16,0 0 0,0 0-16,0 0 0,0 0 0,-21 22-15,0-1 0,0 0-1,0 0 1,-21 0-1,0 0 17,0-21-32,0 22 31,0-22-15,-1 21-1,22 0-15,-21-21 31,0 21 1,42-21 296,0 0-313,1 0-15,-1 0 16,0 0 0,0 0-1,0 0 17,0 0-1,1 0 16,-1 0-32</inkml:trace>
  <inkml:trace contextRef="#ctx0" brushRef="#br0" timeOffset="15640.412">11261 9567 0,'21'0'62,"21"-21"-46,0 21 0,-20 0-16,-1 0 15,0 0-15,0 0 16,0 0-1,-21 21 157,0 1-156,-21-1-16,0 0 16,0 0-1,0 0-15,-1 0 47,1-21 47,42 0 46,1 0-124,-1 0 0,-21 22 109,21-22-125,-21 21 15,21-21 1,-21 21 0,0 0-16,0 0 15,0 0 1,0 1 15,-21-22-15,-21 21-1,-1-21-15,22 0 16,0 0-16,0 0 16,0 21-1,-1-21 110,1 0-109,-21 0-1,21 0 17</inkml:trace>
  <inkml:trace contextRef="#ctx0" brushRef="#br0" timeOffset="17640.3344">10456 10075 0,'0'22'125,"0"41"-109,0-42-16,-21 22 16,21-22-16,0 0 15,0 0-15,-21 21 16,21-20 250,21-22-266,0 0 15,0 0 1,1 0-1,-1 0 1,0 0 0,0 0 15,21 0 0,-20 0 0,20 0 16,-42-22 16,21 1-16,-21 0-16,0 0-15,0 0-1,-21 21 16,21-21 16,0 42 219,0 0-266,0 0 16,0 0-16,0 0 15,0 1 1,0-1-1,0 0 1,21 0 0,-21 0 15,0 0 0,0 1-15</inkml:trace>
  <inkml:trace contextRef="#ctx0" brushRef="#br0" timeOffset="19484.0547">9207 10181 0,'-21'0'125,"0"21"-109,0 22-1,21-22-15,0 0 16,0 0 187,21-21-203,0 0 16,22 0-16,-22 0 15,0 0-15,0 0 63,0 21-48,0 1 1,-21-1 0,0 0-1,0 0-15,22 0 31,-22 0 16,0 1-31,-22-1 15,1-21 32,0 0-48,0 0-15,0 0 16,-22 0-16,22 0 16,0 0-1,0 0 1,0 0-1,0 0-15,-1 0 16,1 0-16,0 0 31,0 0 79</inkml:trace>
  <inkml:trace contextRef="#ctx0" brushRef="#br0" timeOffset="20327.8439">9229 10202 0,'21'-21'109,"21"21"-109,22 0 16,-43 0-16,21-21 15,-21 21 1,0-21-16</inkml:trace>
  <inkml:trace contextRef="#ctx0" brushRef="#br0" timeOffset="22343.4419">8636 9843 0,'-21'0'110,"0"0"-95,-1 0 1,1 0-16,-21 21 16,42 0-1,-21-21-15,-22 42 16,22-21 15,0 1-15,21-1-1,0 0-15,-21 0 16,21 0 0,0 22 15,0-22 0,0 0-15,0 0-1,0 0 1,0 0 15,21-21 0,0 0-15,0 0-16,1 0 16,-1 0-1,21 0 1,-21 0 0,0 0-1,1 0 32,-1 0-47,-21-21 31,21 21 1,-21-21 14,0 0 48,0 0-78,-21 21 124,0 0-124,-1 0 0,1 0-1,0 0 17,0 0-32,0 0 15,-22 0 32,22 21-31,21 0 93,-21-21-93</inkml:trace>
  <inkml:trace contextRef="#ctx0" brushRef="#br0" timeOffset="24390.2895">8001 8657 0,'42'0'79,"1"0"-79,-22 0 15,0 0 1,0 0-1,0 0 79,0 0-47,1 0 203,-22 21-234,0 22-1,0-22-15,0 42 16,0-41-16,0-1 16,0 0-1,0 0 32,0 0-16,0 0-15,0 1 0,0-1 15</inkml:trace>
  <inkml:trace contextRef="#ctx0" brushRef="#br0" timeOffset="27624.6212">9292 8001 0,'-21'0'125,"0"0"-109,0 0-16,-22 0 16,1 0-16,21 0 15,0 0-15,-1 0 16,-20 0 15,21 0-15,0 0-1,0 0 17,21 21-17,-22-21-15,1 21 16,21 1 46,0-1-30,0 0 14,21 0-14,1 0 15,-1-21-47,0 21 31,0-21 31,-21 22-62,21-22 47,0 0-31,1 0 31,-1 21 31,0-21-63,-21 21 17,21 0 15,-21 0-1,0 22-14,0-22 15,-21-21-32,0 21 1,0 0-1,-1-21 1,-20 0 0,42 21-1,-21-21-15,0 0 16,0 0 0,-1 0 124,22-21-93,22 0-31,-1 0-16,-21 0 15,21 21 1,-21-43 0,21 43-1,0-21 16,-21 0 1,21 0-17,1 0 32,-1 21-16,0 0-15,0-22 0,0 1 46,0 0-15,1 0-16,-1 0 32,0 0-3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09T05:47:31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85 6414 0,'0'21'94,"0"21"-79,0-21 1,0 0 0,21 22-16,-21-1 15,0 0 1,22-20-16,-22-1 16,0 0-1,0 0 1,21-21-1,-21 21-15</inkml:trace>
  <inkml:trace contextRef="#ctx0" brushRef="#br0" timeOffset="2031.2352">15684 8192 0,'-21'-22'0,"21"1"31,0 0 0,0 0-15,0 0 0,21 21-1,22 0 1,-22 0-16,0 0 16,21-21-1,-20 42 48,-22 0-48,21 0 1,0 21 0,-21-20-1,0-1 16,21 0-31,-21 0 16,0 0 0,0 0-16,0 1 15,-21 20-15,0-21 16,0-21 0,21 21-1,-22 0-15,1-21 0,21 22 16,-21-22 62,21 21 63,42-21-141,22 0 15,-1 0-15,-20 0 16,-1 0-16,0 0 15,-20 0 126,-1 0-110</inkml:trace>
  <inkml:trace contextRef="#ctx0" brushRef="#br0" timeOffset="3609.3304">15473 9631 0,'21'0'0,"0"-21"15,0 21 1,0 0-1,1 0-15,-22-21 16,42 21-16,0 0 16,-21 0-16,1 0 15,41 0-15,-42 0 16,0-22-16,1 22 16,-1 0-1,0 0 1,0 0-16,0 0 47,0 0-47,-21 22 15,22-1-15,-22 21 16,0 0 0,0-20-16,0-1 15,0 21-15,-22-21 16,1 0-16,-21-21 15,21 22-15,-22-1 16,65-21 156,20 0-156,21 0-16,-41 0 15,-1 0-15,0 0 16,0 21 31,-21 0-32,0 0 1,0 0 0,0 1-1,0-1 1,0 0-16,-21 0 15,0 0-15,-43-21 16,43 0-16,-21 21 16,-43 1-16,22-1 15,20-21-15,22 0 16,0 0-16,0 0 62,0 0-30</inkml:trace>
  <inkml:trace contextRef="#ctx0" brushRef="#br0" timeOffset="4999.9762">13631 10520 0,'21'0'16,"-21"21"-1,0 21 1,0 1-16,0-22 15,0 42-15,0-41 16,0 62-16,0-63 16,0 22-16,0-22 15,0 0-15,0 21 16,43-42 78,-1 0-79,0 0 1,-20-21 0,-1 21-16,0 0 15,21 0-15,-21 0 16,1-21-16,-1 21 15,0 0 1,0-21 0,0 21-1,0 0 1,1-21-16,-1 0 16,0 21-1,0-22 1,-21 1-1,0 0 1,0 0 0,0 0 15,0 0 0,0 42 63,0 21-78,0 0-16,0 22 15,0-22-15,0-21 16,0 1-16,0 20 15,0-21-15,0 21 16,0-20 0,0-1-16,0 0 15,21 0 1</inkml:trace>
  <inkml:trace contextRef="#ctx0" brushRef="#br0" timeOffset="6781.193">11070 10393 0,'-21'0'62,"0"0"-46,21 42-1,0-21-15,-21 1 16,21-1-16,0 0 31,0 0 47,42-21-62,21 0 0,-20 0-16,20 0 0,-20 0 15,-1 0-15,-21 0 16,0 0-16,0 0 47,-21 21-32,22 22 17,-1-1-17,-21-21 1,0 0-16,0 0 15,0 1 1,0-1 0,0 0 15,-21 0-31,-22-21 16,22 0-1,0 0-15,-21 21 16,42 0-16,-22-21 15,1 0 1,0 0-16,0 0 47,-21 0-16,42-21 47,0-21-46,21 21-17,-21 0-15</inkml:trace>
  <inkml:trace contextRef="#ctx0" brushRef="#br0" timeOffset="7562.4953">11176 10414 0,'-21'-21'31,"42"21"0,42 0-15,-20-21-16,20 0 16,-20-1-16,-22 22 15,42 0 1,-42-21-16,1 21 16,-1 0-1</inkml:trace>
  <inkml:trace contextRef="#ctx0" brushRef="#br0" timeOffset="9265.5667">9906 9610 0,'-42'0'78,"-1"0"-62,1 0-16,0 21 16,42 0-16,-22-21 15,1 21 1,0 0-1,21 1-15,0-1 16,0 0-16,0 0 16,0 21-16,-21-20 15,21-1-15,0 0 16,0 0 0,0 0-1,0 0-15,0 1 31,0-1 1,21-21 15,0 0-32,0 0-15,1 0 16,-1 0-16,0 0 15,0 0-15,0 0 16,0 0-16,1 0 16,-1 0-1,0-21 1,-21-1 31,0 1-16,-21 21 63,0 0-79,-1 0 1,1 0-16,-21 0 16,21 0-16,0 21 15,-1-21 1</inkml:trace>
  <inkml:trace contextRef="#ctx0" brushRef="#br0" timeOffset="10624.9413">9080 7514 0,'22'-21'78,"-1"21"-78,21-21 15,22 21-15,-43 0 16,0 0-16,0 0 31,0 0-15,0 0 125,1 0-95,-22 21-46,0 0 16,0 22-16,42-22 16,-42 0-16,0 42 15,0-41-15,0 20 16,0-21 0,0 21-16,0 1 15,0-22-15,0 0 16,0 0-16,0 0 15,0 1-15,0-1 16,0 0 0,0 0 124,21-21-124,21 0-16</inkml:trace>
  <inkml:trace contextRef="#ctx0" brushRef="#br0" timeOffset="12984.3519">11599 6329 0,'-21'-21'156,"0"21"-140,-21 0-16,20 0 16,1 0-1,0 0-15,0 0 16,-21 0 0,20 0-1,1 0-15,0 0 16,-21 0-1,21 21 32,21 0-15,0 0-1,0 0-16,0 1 32,21-22-15,0 0-32,0 0 15,-21 21 1,21-21-1,0 0-15,1 21 32,-1 0-1,0-21 47,0 0-47,-21 21-31,21 0 16,-21 1 0,0-1-1,0 0 1,0 0-16,0 0 15,0 0 17,0 1-17,-21-1 1,-21-21-16,21 21 16,-22-21-16,1 0 15,0 0-15,-1 0 31,22 0-15,0 0 125,42 0-126,-21-21-15,21 0 16,0-1-16,1 1 16,-1 0-1,0 0-15,0 0 16,0 0-16,0 21 15,1-43-15,-1 43 16,-21-21-16,21 21 16,-21-21-1,21 21 1,0-21 15,0 0-15,1-1 78,-1 1-79,0 2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36.86636" units="1/cm"/>
          <inkml:channelProperty channel="Y" name="resolution" value="37.97468" units="1/cm"/>
          <inkml:channelProperty channel="T" name="resolution" value="1" units="1/dev"/>
        </inkml:channelProperties>
      </inkml:inkSource>
      <inkml:timestamp xml:id="ts0" timeString="2017-03-21T06:35:32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92 11853 0,'63'0'63,"-20"0"-63,63 0 15,21 22-15,21-22 16,0 21-16,21 21 15,64-21-15,-42 22 16,63-22-16,-22 42 16,44-42-16,-86 22 15,85 20-15,-63-20 16,21 20-16,-64-21 16,-21 1-16,0-22 15,-84-21 1,21 0-16,-43 21 15,-21-21-15,-42 0 157</inkml:trace>
  <inkml:trace contextRef="#ctx0" brushRef="#br0" timeOffset="1608.2946">12679 11684 0,'-21'0'46,"-43"0"-30,22 0-16,-1 0 16,1 0-16,21 0 15,-21 0-15,-22 0 16,22 0-16,-22 0 16,22 0-16,21 21 15,-43 0-15,43-21 31,0 22 110,21-1-78,0 0-48,0 0-15,42 0 16,-42 0-16,21-21 15,-21 22-15,22-1 79,-1 0-64,-21 0 1,21 0 31,0-21 78,0 21-110,0 1 1,1-22-16,-1 42 0,0-42 16,0 21-1</inkml:trace>
  <inkml:trace contextRef="#ctx0" brushRef="#br0" timeOffset="5418.3241">16108 12129 0,'0'21'63,"0"0"-48,0 21-15,0 1 16,0 20-16,-21-21 16,21 22-16,0-1 15,0-20-15,0-22 16,0 21-16,0-21 16</inkml:trace>
  <inkml:trace contextRef="#ctx0" brushRef="#br0" timeOffset="6464.5096">16171 12171 0,'21'0'125,"22"21"-109,-22 0-1,21 22-15,-21-43 16,22 42-16,-1 0 15,0 1-15,22-22 16,-22 42-16,-21-42 16,1 22-16,-1-22 15,0 0 1,-21 0 15,0-42 110,0 0-141,0-21 15,0-1-15,0 22 16,0-21-16,0-1 16,21 1-16,-21 0 15,21-1-15,-21 22 16,21-42-16,-21 42 16,0-22-16,0 22 15,22-21-15,-1-1 16,-21 22-1,21 0 1</inkml:trace>
  <inkml:trace contextRef="#ctx0" brushRef="#br0" timeOffset="8541.2757">17124 12298 0,'21'0'110,"0"0"-110,0 0 15,0 0 360,1 0-359,-1 0 15,0 0-15,0 0-1,0 0 1,22 0-16,-22 0 16,0 0-1,0 0 16,-63 0 204,42 21-220,-21-21-15,-22 0 16,22 0 0,0 0-1,0 0-15,-43 0 0,43 0 16,-21 0 0,21 0-16,-22 21 31</inkml:trace>
  <inkml:trace contextRef="#ctx0" brushRef="#br0" timeOffset="11066.9524">18246 12171 0,'0'-21'188,"-43"21"-172,22 0-16,0 0 15,-21 0 1,20 0-1,1 21-15,21 0 16,-21-21-16,21 21 16,-21-21-16,0 21 15,21 1 1,0-1 0,0 0-1,0 0 48,21-21-48,21 0 1,22 0-16,-43 0 0,21 0 16,-21 0-16,22 0 15,-22 0-15,0 0 16,0 0-16,0-21 31,1 0-31,-1 21 16,-21-21 15,21 42 172,-21 0-203,21 0 31,0-21-15,0 0-16,1 0 16,-1 0-16,0 0 15,0 0 1,0 0 93</inkml:trace>
  <inkml:trace contextRef="#ctx0" brushRef="#br0" timeOffset="11894.524">18648 12213 0,'0'-21'47,"21"21"-31,42-21-16,1 21 15,-1 0-15,-41 0 31,-1 0 32,-21 21-63,0 0 16,0 22-1,0-1 1,-21 0-1,-22-21-15,22 1 16,0-1 0,0-21-1,63-64 79,-21 64-78,0-42-16,22 42 15,-1-42-15,-21 20 16,0 1 0,1 0-1,20 0-15,-42 0 16,21 0-1,0-1 1,0 22-16,-21-21 63,22 21 30</inkml:trace>
  <inkml:trace contextRef="#ctx0" brushRef="#br0" timeOffset="13580.8961">19283 12129 0,'0'-22'31,"-43"86"16,43-43-31,0 0 0,0 0-16,0 1 15,0-1 1,0 0-1,43-21 32,41 0-31,-20 0-16,-22 0 16,1 0-16,-1 0 15,-21 0 1,0 0-16,-21-21 47,0 0-32,0-1 32,0 44 281,0 20-312,21 0-16,-21 1 16,22 20-16,-22 22 15,0-22-15,0 1 16,21-22-16,-21 0 15,21 22-15,-21-43 32,0 21-32,0-20 15,21 20-15,-21-21 16,0 0-16,0 0 16,0 1-16,0 20 15,0-21 1,0 21-1,0-20 17,-21-1-17,0-21 1,0 0-16,-1 0 16,-41 0-16,42 0 15,0 0-15,-1 0 16,-20-21-16,21-1 31,0 22-15,21-21-1,0 0-15,0 0 0,0 0 16,0 0 0,0-22-16,0 22 0,0 0 15,0 0 1,21-43-16,0 64 15,0-42-15,0 21 16,22 0-16,-22-22 16,21 22-16,-21-21 15,1 42-15,-22-21 16,21 21-16,-21-22 16,21 1 15,-21 0 63,0-21-79,0 21-15,0-22 16</inkml:trace>
  <inkml:trace contextRef="#ctx0" brushRef="#br0" timeOffset="14377.2752">20002 11451 0,'0'43'94,"0"-1"-78,0 21-16,0-41 15,0 41-15,0-21 16,0 22-16,0-22 15,0 22-15,0-22 16,0 0-16,0 22 16,0-22-16,0 22 15,0-22-15,0 22 16,0-1-16,0-21 16,0 1-16,0 20 15,0-42-15,0 1 16</inkml:trace>
  <inkml:trace contextRef="#ctx0" brushRef="#br0" timeOffset="15579.6069">19579 11980 0,'21'0'62,"-21"22"1,0-1-48,0 0 1,0 0-1,0 0 1,0 0 0,0 1 15,0 20 16,0-21-16,0 0 172,-21-21-187</inkml:trace>
  <inkml:trace contextRef="#ctx0" brushRef="#br0" timeOffset="16766.3291">18584 12234 0,'-21'0'93</inkml:trace>
  <inkml:trace contextRef="#ctx0" brushRef="#br0" timeOffset="17828.1343">18373 12256 0,'-22'0'234,"1"-22"-218,0 1 31,21 0-32,-21 21 1,0-21-1,0 21 1,-22-21 0</inkml:trace>
  <inkml:trace contextRef="#ctx0" brushRef="#br0" timeOffset="19092.8768">17018 13631 0,'21'0'31,"64"0"-16,-22 0-15,22-21 16,-43 21-16,22 0 16,-1 0-16,-20 0 15,-22 0 1,0 0 0,0 0-1,0 21 1,-21 1-16,0-1 15,21 0-15,-21 21 16,0-21-16,0 1 16,0 20-16,0-21 15,0 0-15,0 0 16,0 1 15,-21-22 47,0 0-78,0 0 16,21-22-16,0 1 16,0 0-16,-21 0 15,21 0-15,0 0 16,0-22-16,0 22 15,0-21-15,0 21 16,21-22-16,-21 22 16,42-21-16,1-1 15,-22 1-15,21 21 16,0 0 0,-42 0-16,43-1 15,-1 1-15</inkml:trace>
  <inkml:trace contextRef="#ctx0" brushRef="#br0" timeOffset="19795.5774">18224 13589 0,'0'-21'31,"-21"42"16,21 43-32,0-22-15,0-21 16,0 0-16,0 22 16,0-22-16,0 21 15</inkml:trace>
  <inkml:trace contextRef="#ctx0" brushRef="#br0" timeOffset="20388.9606">18097 13314 0,'0'-21'63,"0"0"-32,22-1-31</inkml:trace>
  <inkml:trace contextRef="#ctx0" brushRef="#br0" timeOffset="21950.3775">18436 13526 0,'0'42'78,"0"-21"-62,0 0-16,0 22 15,0-1-15,0 0 0,21 1 16,-21-22 0,0 21-16,0-21 15,0-63 126,21 21-141,1 0 16,-22-1-16,21 1 15,0-21-15,0 42 16,-21-21-1,21 21-15,0-21 0,1 21 16,-1 0 0,0 0-16,0 0 62,-21 21-46,21 0-1,0 21-15,-21-21 16,0 22-16,0-22 16,0 0-16,0 21 15,0-20-15,0-1 16,0 0-16,22-21 203,-1-42-94,0 42-93,-21-22-16,21 22 16,-21-21-16,21 0 15,0 21-15,-21-21 16,22 21 125</inkml:trace>
  <inkml:trace contextRef="#ctx0" brushRef="#br0" timeOffset="24370.7122">19135 13758 0,'0'-21'31,"0"0"16,0 0 0,0 0-16,-22 0 16,1 21-16,0 0 1,0 0-17,0 0 1,0 0-1,-1 0 17,1 0-17,0 21 17,21 0-17,0 0-15,-21 21 16,21-20 31,0-1 31,21 0-78,-21 0 31,21-21-31,-21 21 47,21-21-31,1 0-16,20 0 15,-21 0-15,0 0 31,0 0-15,1 0 0,-22-21-1,21 0 1,-21 0 0,0 0-1,0-1 110,-21 22-78,21 22-31,0 20-16,0 0 15,0 1-15,0-1 16,0 64-16,0-64 16,0 0-16,0 22 15,0-1-15,0 1 16,0-22-1,0 22-15,0-43 16,21 21-16,-21 1 16,0-1-16,0 0 15,0-21 1,0 1-16,0-1 16,21 0-1,-21 0 63,-42-21-46,20 0-17,1 0 1,0 0 15,0 0-15,0 0-16,21-21 15,-21 0-15,-1 0 16,22-22 0,0 1-1,-21 21-15,0-22 16,21 22-16,0 0 47,-21 0 31,0 0-78,21 0 15,21-1 32,-21 1-31,21 21 31,-21-21-16,21 21-15,-21-21-1,21 21 1,1-21 0,-22 0-16,21 21 15,-21-22-15,21 22 78</inkml:trace>
  <inkml:trace contextRef="#ctx0" brushRef="#br0" timeOffset="29289.3189">5863 8932 0,'-21'22'47,"-21"41"-32,-22-42-15,22 22 16,21-1-16,21 21 16,-85 22-16,0-21 15,-84 41-15,84-41 16,-42-1-16,0 43 16,0-21-16,0 0 15,64-43-15,-1 43 16,1-43-16,-1 43 15,-20-22-15,41-21 16,-84 85-16,64-84 16,20-1-1,-62 64-15,62-64 16,-63 43-16,22 0 16,20-43-16,-20 43 15,41-43-15,-63 64 16,22-22-16,20 1 15,-20-43-15,41 1 16,-20 20-16,-1-20 16,43-22-16,-21 0 15,42 0 1,-21 0-16,-1-21 125,107 0-109</inkml:trace>
  <inkml:trace contextRef="#ctx0" brushRef="#br0" timeOffset="30335.4987">5503 8911 0,'21'0'31,"22"0"-15,-1 0-16,-21 0 15,43-21-15,-22 21 16,0 0-16,1 0 15,-22 0-15,0-21 16,0 42 125,-21 0-126,21 22-15,-21-22 16,0 21-16,0 0 16,0 22-16,0-22 15,-21 22-15,21-43 16,0 21-16,0 1 15,0-22-15,0 0 94,43-21-63,-22 0-31</inkml:trace>
  <inkml:trace contextRef="#ctx0" brushRef="#br0" timeOffset="32006.2758">2900 11917 0,'-21'0'16,"-1"42"-16,22 1 15,-21-1-15,21 64 16,-21-43-16,0 1 16,21-1-16,0-20 15,-21-43-15,21 42 16,0-21 0,-21-21 30,21-63 17,0-1-63,0 1 16,0-1-16,0-21 15,21-42-15,0 64 16,0-1-16,-21-20 15,21 20-15,22-20 16,-1 20-16,-42 22 16,42-1-16,-42 1 15,21 0-15,22 21 16,-43-1 0,0 1-16,21 0 15,0 21 1,0 0-1,0 0 1,-21 42 15,0 1-31,0-1 16,0 22-16,0-1 16,0 1-1,0-1-15,0 22 16,0-22-16,0 22 15,0-22-15,22 1 16,-22-1-16,0-20 16,0-1-16,0 0 15,0-20-15,0-1 16,21-21-16,-21 21 16,0 0 30,0 0-30,21-21 0,21 0-1,-21 0 1,1 0-16,-1 0 16,-21-21 30,0 0-14,0 0-17</inkml:trace>
  <inkml:trace contextRef="#ctx0" brushRef="#br0" timeOffset="32677.7631">2921 12107 0,'0'0'0,"42"0"93,43-42-93,-22 42 16,22-21-16,-21 21 16,-1-21-16,-42 21 15,22 0 1,-22 0 0,0 0 124</inkml:trace>
  <inkml:trace contextRef="#ctx0" brushRef="#br0" timeOffset="33567.7528">3514 12086 0,'0'64'62,"0"-22"-46,0 0-1,-22 1-15,1-22 16,21-85 109,0 22-109,0-21-16,43 20 15,-22 1-15,0 0 16,21-1 0,-21 43 15,1 0 16,-1 0-47,-21 21 15,0 1-15,0 20 16,0-21 0,21 21-16,0 22 15,0-22 1,-21 1-1,0-22 1,21-21 15,1 0 32,-1 0-48,21 0 1,-21-21-16,64-1 16,-85 1-16,42 0 15,-21 21-15,1 0 16,-1 0-16,-21-21 31</inkml:trace>
  <inkml:trace contextRef="#ctx0" brushRef="#br0" timeOffset="35379.1002">4403 11367 0,'21'-22'16,"-21"44"15,0 41-15,0-42-16,0 22 16,0 20-16,-21-21 15,21 22-15,-22 21 16,1-22-16,21 43 15,-21-21-15,21-22 16,0 1-16,-21 20 16,0-41-1,21 20-15,-21-21 16,21 1-16,0-22 16,0-42 77,0-22-77,0 1-16,0-21 16,0-1-16,0 22 15,21 21-15,0-1 16,21-20-16,-21 21 15,22-21 1,-43 20-16,42 1 16,-21 0-16,0 0 15,22 0-15,-22 0 16,0-1-16,0 1 16,0 0-1,1 0 1,-1 0-1,0 0 17,0-1-17,-21 1-15,0 0 16,0 0-16,0 0 16,0-22-16,0 22 15,0 0-15,0-21 16,0 21-1,-21-1 64,0 65-64,0 20 1,21-42-16,0 43 15,0-1-15,0 1 16,-22-22-16,22 22 16,0 20-16,0-20 15,0-1-15,0 1 16,0-22 0,0 22-16,0-43 15,0 21-15,0-21 16,0 1-16,-21-1 78,21-64-31,0 1-47,21 0 15,1-1-15,-22 22 16,42-42 0,-21 42-16,0-22 0,0 43 15,1-42-15,20 42 16,-21-21-16,0 21 31,0 0 32,-21 21-32,22 0-31,-22 0 16,0 0-1,21-21-15,0 43 16,-21-22-1,0 0-15,0 0 16,0 0 0,21 1 109,0-22-125,43 0 15,-22 0-15,-21 0 16,0 0 0,1 0-16,-22-22 15,21 22 48</inkml:trace>
  <inkml:trace contextRef="#ctx0" brushRef="#br0" timeOffset="36378.4105">5165 12086 0,'21'-21'78,"0"21"-31,0 0-16,0 21-15,-21 0-1,0 1 1,0-1-16,21 0 15,-21 0 17,0 0-1,0 0-31,0 1 31,0-1-15,0 0 15,-21-21 0,0 0 16,21-21-16,0 0-15,0-22-16,0 22 16,42-21-16,-20 21 15,20-22-15,-21 1 16,21 0-16,1-1 16,-22 22-16,0 0 15,0 21 141,0 0-124,1 0-17,-1 0-15</inkml:trace>
  <inkml:trace contextRef="#ctx0" brushRef="#br0" timeOffset="38002.3984">6286 12002 0,'-21'-22'94,"-21"22"-63,21 0-15,0-21-16,-1 21 15,-20 0-15,21 0 16,0 0-16,0 0 16,-1 0-1,-20 0 16,21 0 1,0 0-17,0 21-15,-1 1 16,22-1 0,0 21-1,-21-21 1,21 0-16,0 1 15,0-1-15,0 0 16,0 0-16,0 0 16,0 0 15,21-21-15,22 0-16,-22 0 15,21 0-15,-21 0 16,1 0-16,-1 0 15,21 0-15,-21 0 16,0 0-16,1 0 16,-1 0-16,-21-21 15,42-21 1,-42 0 0,0 20-16,0 1 15,0 0-15,21-21 16,-21 21-1,0-1 1,0 44 140,0-1-156,0 0 16,0 0-16,0 0 16,0 0-1,0 1-15,0-1 16,21 0-1,-21 0-15,22 21 16,-1 1-16,0-22 172,21-21-156,-21 0-1,22 0-15,20 0 16,1 0-16,-43-21 15,21 21 1,1-21-16,-22 21 0,0 0 16,0-22-1,-42 22 110</inkml:trace>
  <inkml:trace contextRef="#ctx0" brushRef="#br0" timeOffset="39517.0264">6837 11875 0,'0'42'62,"0"0"-46,0 22-16,-21-22 16,21 0-1,0 1-15,0-22 16,-22 0-1,22 21-15,0-20 125,0-44-109,0 1-16,0-42 16,0 42-16,22-43 15,-1 22-15,0-1 16,21 1 0,-21 21-1,1 21 1,-1 0-1,0 21 189,-21 0-173,0 0 0,0 1-15,21-22-16,-21 21 15,0 0 1,0 0 15,0 0-31,0 0 16,0 22 15,-21-22 0,21 0-15,0 0 0,-21-21-16,21 21 187,21-21-171,21 0-1,-21 0 1,22 0 234</inkml:trace>
  <inkml:trace contextRef="#ctx0" brushRef="#br0" timeOffset="40610.0361">7239 11896 0,'0'21'109,"0"0"-109,0 21 16,0-20-16,0-1 15,0 0 1,0 0-1,0 0 1,0 0 0,0 1 31,0-1-32,0 0 157,0-42 94</inkml:trace>
  <inkml:trace contextRef="#ctx0" brushRef="#br0" timeOffset="41468.8189">7112 11599 0,'42'-21'109,"-42"42"220,0 1-298,0-1-16,0 0-15</inkml:trace>
  <inkml:trace contextRef="#ctx0" brushRef="#br0" timeOffset="42960.7344">7556 11197 0,'0'43'94,"43"-22"-94,-43 21 16,21 22-16,-21-22 15,0-21-15,0 21 16,21 1-16,-21-1 16,0 0-16,0-20 15,0 20-15,21 0 16,-21-21-16,0 1 16,21 20-16,22 0 15,-43-21-15,21 1 16,-21-1-1,0 0 1,0 0-16,0 0 16,0 0-1,0 1-15,0-1 16,0 21 15,0-21-15,0 0-16,0 22 31,0-22-15,0 0-1,0 0 17,0 0-32,0 1 31,21-22 109,21 0-124,-20 0-16</inkml:trace>
  <inkml:trace contextRef="#ctx0" brushRef="#br0" timeOffset="43819.5628">8022 11875 0,'0'-22'63,"0"44"-32,0 20-31,0-21 16,0 0-16,0 22 15,0-22-15,0 0 16,0 0-16,0 0 16,0 0-1,0 1-15,0-1 16,0 0 15,0 0-15,0 0-16,0 0 15,0 1 1,0-1 109,-21-21-78,21-21-31,0-1-1,0-20 1</inkml:trace>
  <inkml:trace contextRef="#ctx0" brushRef="#br0" timeOffset="44584.689">8001 11621 0,'0'-22'188,"-42"22"-141</inkml:trace>
  <inkml:trace contextRef="#ctx0" brushRef="#br0" timeOffset="46052.4493">8869 11980 0,'-21'0'94,"-1"0"-63,1 0-15,0 0 15,0 0 0,0 0-15,0 0 0,-1 0 77,1 0-15,0 0-46,0 0-1,0 0-15,0 0-16,-1 22 15,1-1 16,0-21-31,21 21 16,-21-21 0,0 42-16,0 1 15,21-22 1,0 0 0,0 0-16,-22 21 15,22-20 1,0-1-1,0 0 1,0 0-16,0 0 16,22 0-1,-22 1 1,21-22 0,-21 21-16,42 0 15,0-21-15,1 0 16,-1 0-1,22 0-15,-43 0 16,0 0-16,0 0 31,0 0 63,-63 0 0</inkml:trace>
  <inkml:trace contextRef="#ctx0" brushRef="#br0" timeOffset="47832.5536">6858 13356 0,'-21'0'156,"-22"0"-140,1 0-1,21 0-15,0 0 16,-43 21-16,1 1 15,20-22 1,1 0-16,21 21 16,-43 21-16,64-21 15,-42 0-15,21 22 16,0-22-16,21 21 16,0-21-1,0 1-15,0-1 31,0 0-31,42-21 47,0 0-47,-20 0 16,41 0-16,-21 0 16,-20 0-1,-1 0-15,0-21 16,0 21-1,0-21-15,-21-1 0,0 1 16,0-21-16,21 42 16,-21-42-16,22 20 15,-1 1 1,-21 0-16,21 0 31,-21 0-31,21 0 16,0 21-16,-21-22 15,21 22 1,-21-21-16,22 21 16,-22-21-1,42 0-15,-42 42 235,0 0-220,0 0-15,0 1 16,0-1-16,0 0 16,0 0-16,0 0 15,0 0-15,0 1 16,0-1-1,0 0-15,0 0 16,0 0-16,0 0 31,21 1-15,-21-1 15,21-21-15,22 0-16,-22 0 15,21 0-15,0 0 16,1 0-16,-22 0 31,0 0 32,0 0-63,-21-21 125,0-22-110</inkml:trace>
  <inkml:trace contextRef="#ctx0" brushRef="#br0" timeOffset="49019.2238">7472 13250 0,'21'-21'47,"-42"21"62,0 0-109,-1 0 16,-20 0-16,21 0 16,-21 0 15,20 21 0,1 1 0,21-1-31,-21 0 16,21 21 0,0-21-16,0 1 15,0-1 1,0 0-16,0 0 31,0 0-31,0 0 16,0 1-1,0-1 17,0 0-17,21-21 17,22 21-17,-22 0-15,0-21 16,42 21-16,-41 1 31,-1-22-31,21 0 16,-21 0-16,22 0 15,-22 0 17,0 0-17,21 0 32,-42-22 109,0-20-140,21 42 0</inkml:trace>
  <inkml:trace contextRef="#ctx0" brushRef="#br0" timeOffset="49987.393">7874 13272 0,'0'21'125,"0"42"-109,-21-63-16,21 43 15,0-22-15,0 42 16,0-42-1,0 1 1,-21 20 0,21-21 15,0 0 0,0 0-15,0 1 46</inkml:trace>
  <inkml:trace contextRef="#ctx0" brushRef="#br0" timeOffset="50658.7738">7916 13039 0,'-21'0'187,"0"0"-171</inkml:trace>
  <inkml:trace contextRef="#ctx0" brushRef="#br0" timeOffset="53672.4178">8424 13399 0,'0'-22'110,"-21"-20"-63,0 21-32,0 0 1,0 0-16,-1 21 47,1 0-32,0 0 1,0 0-16,0 0 16,0 0 15,-1 0-15,1 0 15,0 0-16,0 21 1,0 0 0,21 0-1,0 0 1,-21 0-16,21 1 16,0-1 46,0 0-31,0 0-31,0 0 16,0 0 15,21-21-15,0 0 46,0 0-62,0 0 32,0 0 14,1 0-14,-1 0-17,0 0 17,0-21-17,-21 0-15,42 0 16,1-21-1,-22-1 1,-21 22 0,21 0-16,21-43 15,-20 22 1,-1 21 0,-21-21-1,21 20 1,-21 1-16,0 0 15,21-21-15,-21 21 16,0-1 0,0 1-1,21 0 1,-21 0 0,0-21-1</inkml:trace>
  <inkml:trace contextRef="#ctx0" brushRef="#br0" timeOffset="53875.4092">8572 12848 0,'0'-21'63</inkml:trace>
  <inkml:trace contextRef="#ctx0" brushRef="#br0" timeOffset="55171.4926">8572 12827 0,'-21'21'109,"21"0"-93,0 1-1,0-1 1,0 0 0,0 0-1,-21 21 1,21-20 0,0-1-1,-21 0-15,21 0 16,0 0-1,0 0 1,0 1 0,0-1 15,0 0 0,0 0-31,0 0 16,0 0-1,0 1 1,0-1 0,0 0-16,-21-21 15,21 21-15,0 0 32,0 0-32,0 1 62,0-1-46,0 0-1,0 0 1,0 0 0,0 0-16,0 1 31,0-1 16,21-21 93,0 0-140,0 0 16,0 0-16,1 0 16,20 0-16,-21 0 31,0 0 47</inkml:trace>
  <inkml:trace contextRef="#ctx0" brushRef="#br0" timeOffset="100818.8293">10477 9440 0,'0'22'78,"0"-1"-62,0 0-1,0 21-15,0-21 16,0 22-1,-21-22-15,21 0 16,0 0-16,-21 22 16,21-22-1,0 0 1</inkml:trace>
  <inkml:trace contextRef="#ctx0" brushRef="#br0" timeOffset="101568.3339">10583 9123 0,'21'0'47,"-21"21"-32,0 21 1,22-20 15,-22-1 1,0 0-17,0 0 1,21 0 15</inkml:trace>
  <inkml:trace contextRef="#ctx0" brushRef="#br0" timeOffset="103379.6488">12488 9419 0,'21'-21'125,"1"0"-94,20 0-15,-21 21 15,0 0 79,-21 21-79,0 0-15,0 0-1,0 0 1,0 1-16,-21-1 15,21 21 1,-21-21 0,21 0-1,-21-21-15,21 22 16,0 20 15,-21-42-31,21 21 31,-22 0-15,1-21 0,21 21-1,-21 1 1,63-22 93,-20 0-109,-1 0 16,0 0-16,0 0 16,0 0-16,0 0 15,22 0 1,-22 0-1,21 0 1,-21 0 0</inkml:trace>
  <inkml:trace contextRef="#ctx0" brushRef="#br0" timeOffset="104144.7495">12848 9038 0,'0'21'79,"0"1"-79,0-1 15,0 0-15,0 0 16,0 0-1,21 0 32,-21 1 31,0-1-46</inkml:trace>
  <inkml:trace contextRef="#ctx0" brushRef="#br0" timeOffset="106018.5444">13822 11155 0,'0'-21'16,"21"21"-1,-21-21 1,0-1 0,21 1-16,0 0 31,0 21-15,1 0-1,-22 21 110,0 0-125,0 1 16,0 20-1,-22-21-15,22 0 16,-21-21 0,21 21 15,43-21 94,-22 0-125,21 0 16,-42 22 46,21-22-46,-21 21-1,21 0-15,1-21 16,-22 21-16,0 0 16,-22 0-16,1 1 15,0-1 1,0 0 15,0-21-15,-22 21-1,22-21 1</inkml:trace>
  <inkml:trace contextRef="#ctx0" brushRef="#br0" timeOffset="106830.5114">14097 10880 0,'21'0'62,"-21"42"16,21-21-78,-21 22 16,0-1-16,0-21 15,0 0-15,0 0 16,0 1 0</inkml:trace>
  <inkml:trace contextRef="#ctx0" brushRef="#br0" timeOffset="108688.8104">13271 12827 0,'0'42'93,"0"-20"-93,0-1 16,0 21-16,-63 22 16,63-43-16,-21 0 15,21 0-15,-21 0 16,21 0-16,-22 22 15,1-43 1,21 21 31,0 0 0,21-21-32,1 0 1,20 0 0,21 0-16,-20 0 15,-1-21-15,-21 21 16,0 0-16,1 0 16,-1 0-1,-21-21 1,0 0 15,0-1 0,0 1-15,0 0-16,0 0 31,-21 0-15,21 0 15,0 42 78,0 0-109,0 0 16,0 0-16,21 0 16,-21 1-16,0-1 15,0 21 1,0-21 0,0 22-16,0-22 15,0 0-15,0 0 16,21-21 156,0-21-172</inkml:trace>
  <inkml:trace contextRef="#ctx0" brushRef="#br0" timeOffset="109377.9189">13652 12721 0,'0'43'109,"0"-22"-109,64 42 16,-64-20 0,0-22-16,0 0 15</inkml:trace>
  <inkml:trace contextRef="#ctx0" brushRef="#br0" timeOffset="111377.4072">11324 13568 0,'-21'0'63,"0"63"-47,0-63-1,21 43-15,-22-43 16,22 21-16,0 0 78,-21-21-62,21 21-1,0 0 1,21-21-16,22 0 15,-22 0-15,0 0 16,21 0-16,-20 0 16,-1 0-16,21 0 15,-21 0 1,0 0 0,1 22 15,-1-22 0,21 0-31,-21 0 16,-21 21 46,21-21-46,-21 21-1,0 0 1,0 0 0,-21 0-1,0-21 1,0 0 0,-21 0-16,20 22 15,1-22-15,0 0 31,0 0 1,0 0-1,0 0-15,-1 0-1,1 0 16,-21 0 298,21 0-314,0 0 1,-1 0-1,1 0 1,-21 21 0,21-21 15,0 0 110,21-21-110</inkml:trace>
  <inkml:trace contextRef="#ctx0" brushRef="#br0" timeOffset="112142.8487">11303 13631 0,'0'-21'31,"42"0"-15,-21 21-1,1 0 17,-1-21-17,0 21 1,0 0-16,21 0 31,-42-21-15,22 21-16,20-21 15</inkml:trace>
  <inkml:trace contextRef="#ctx0" brushRef="#br0" timeOffset="112783.3298">11747 13314 0,'22'0'16,"-22"21"46,0 0-62,0 0 16,-22 22-16,22-1 31,0-21-15,0 0 15,-21-21 47</inkml:trace>
  <inkml:trace contextRef="#ctx0" brushRef="#br0" timeOffset="114767.2199">9546 11748 0,'-21'0'78,"0"0"-62,0 0 15,-1 0-16,-20 0 1,21 21-16,0 0 16,21 0-1,0 21-15,-21-42 16,21 22 0,0-1-1,-22 0-15,22 0 16,0 0-16,0 22 15,0-22 1,0 0 0,0 0-16,0 0 15,0 0 1,0 1 0,0-1-1,0 0 1,22-21 46,-1 0-46,21 0 0,0 0-1,-20 0 16,-1-21-15,-21 0 0,21-1-1,-21 1 1,21 0 0,0 0 15,-21 0 63,-21 21-63,0 0-16,-21 0-15,20 0 32,22 21 61,-21 21-46,0-21-15,0 1-1,21-1 109</inkml:trace>
  <inkml:trace contextRef="#ctx0" brushRef="#br0" timeOffset="115501.4112">9652 11451 0,'0'-21'0,"21"21"32,21 0-1,-42 21-15,0 0-16,0 22 15,0-22-15,0 21 16,0 1-1,0-22 1</inkml:trace>
  <inkml:trace contextRef="#ctx0" brushRef="#br0" timeOffset="121125.0249">6096 6498 0,'0'21'62,"0"22"-62,0-22 16,0 0 0,0 21-16,0-20 15,0 20 1,0-21-16,0 0 15,0 0-15,0 43 16,0-22 0,-21-21-16,21 1 15,-21-1 1,21 0-16</inkml:trace>
  <inkml:trace contextRef="#ctx0" brushRef="#br0" timeOffset="123171.4023">7345 8297 0,'0'-21'31,"21"21"47,0 0 32,0 21-64,-21 1 48,0-1-63,0 0-15,21 0 0,-21 0-16,0 22 15,0-1 1,-21 0 0,21-21 15,-21 1-16,21-1 1,-21-21 0,0 21-1,0-21 1,-1 21 0,86-21 155,-43 0-171,85-21 16,42 21-16,-63 0 16,42 0-16,-64 0 15,1 0-15,-43 0 16,0 0-16</inkml:trace>
  <inkml:trace contextRef="#ctx0" brushRef="#br0" timeOffset="124952.1886">6435 10562 0,'21'0'78,"21"0"-78,-21 0 16,0-21-16,1 21 15,20 0-15,0 0 16,-21 0 15,1 0 0,-1 0-15,0 0-16,0 0 16,-21 21-16,0 0 15,21 1 1,0-22-16,-21 21 16,0 0-1,0 0-15,-21 21 16,21-20-16,-21-22 15,21 21-15,-42 0 16,21 0-16,-22-21 16,1 21-1,21 0 1,42-21 93,21 0-93,22 0-16,-43 0 16,21 0-16,1 0 15,-22 22 1,-21-1-1,21-21 1,-21 21 15,0 0-15,0 0 15,0 0-31,0 1 47,0-1-31,-21 0-16,0-21 15,-1 0-15,-20 0 16,0 0-16,21 0 16,-1 0-16,-20 0 15,21 0-15,0 0 16,0 0-16,-1 0 156</inkml:trace>
  <inkml:trace contextRef="#ctx0" brushRef="#br0" timeOffset="127123.5487">4424 10689 0,'0'43'78,"0"-22"-63,0 0-15,0 21 16,0-21-16,0 1 16,0-1-16,0 0 15,0 0 1,0 0-16,21-21 156,-21 21-156,42-21 16,-21 0-16,1 0 15,20 22-15,-21-22 32,0 0 15,-21-22-1,0 1-30,0-21 0,0 21-16,0 0 15,0-1 17,0 44 171,0-1-203,0 21 15,0-21 1,0 43-16,0-43 16,0 0-1,0 0-15,0 0 16,0 1-1,0-1 32,0 0-47,0 0 16,0 0 15,0 0 16</inkml:trace>
  <inkml:trace contextRef="#ctx0" brushRef="#br0" timeOffset="128670.0422">3048 8488 0,'0'42'16,"-21"1"-1,0-1 1,21-21-16,0 21 16,-22 1-1,1-1 1,21-21 0,21-21 124,1 0-140,-1 0 31,0 0-15,0 0 31,0 0-31,-21 21-16,21-21 46,-21 22-14,0-1-1,0 0-31,22 0 16,-1-21-16,-21 21 46,0 0-46,-21 1 32,21-1-17,-22-21 17,22 21-32,-21 0 15,0 0 16,0-21-15,0 0 0,0 0 109</inkml:trace>
  <inkml:trace contextRef="#ctx0" brushRef="#br0" timeOffset="129638.5528">3027 8467 0,'21'0'78,"21"0"-63,1-21-15,-1 21 16,-21-22 15,0 22 79,-21-21-95,21 21-15,1-21 16,-22 0 46</inkml:trace>
  <inkml:trace contextRef="#ctx0" brushRef="#br0" timeOffset="131825.5147">4445 6414 0,'-42'0'47,"20"0"-32,1 0-15,0 0 16,-21 21 0,21-21-1,-22 0 1,43 21-16,-21-21 16,0 0-1,0 21-15,21 0 16,-21-21-16,21 21 15,-43 1-15,43-1 16,0 0 0,-21 42-16,21-20 15,0-22-15,-21 21 16,21-21-16,0 22 16,0-1-16,0 0 15,0 1-15,0-22 16,0 21-16,0-21 15,0 1-15,21-1 32,0-21-1,0 0-15,1 0-16,-1 0 31,0 0-16,0 0 1,0 0-16,0 0 16,1-21-1,-1-1 1,-21 1 15,0 0-15,21 0-1,-21 0 1,0 0 0,21-22 15,-42 43 63,0 0-16,0 0-63,-22 0 48,22 0-32,21 21 16,-21 1 16,21-1-48,-21 0 1,0-21 15,21 2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756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3508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1134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6884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9460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3312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2721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9395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6918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784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84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902CF-954B-4C74-9384-D6BD92B2F985}" type="datetimeFigureOut">
              <a:rPr lang="en-IN" smtClean="0"/>
              <a:t>21-03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642F1-B646-4379-B3D7-DD9DC5B7A74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1465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5.png"/><Relationship Id="rId7" Type="http://schemas.openxmlformats.org/officeDocument/2006/relationships/customXml" Target="../ink/ink2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customXml" Target="../ink/ink1.xml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0.emf"/><Relationship Id="rId4" Type="http://schemas.openxmlformats.org/officeDocument/2006/relationships/customXml" Target="../ink/ink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7" Type="http://schemas.openxmlformats.org/officeDocument/2006/relationships/image" Target="../media/image34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27.png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customXml" Target="../ink/ink7.xml"/><Relationship Id="rId4" Type="http://schemas.openxmlformats.org/officeDocument/2006/relationships/image" Target="../media/image2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4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5" Type="http://schemas.openxmlformats.org/officeDocument/2006/relationships/customXml" Target="../ink/ink8.xml"/><Relationship Id="rId4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0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1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NSAI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b="1" dirty="0"/>
              <a:t>Nonsteroidal Anti-Inflammatory Drug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375066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5922" y="33834"/>
            <a:ext cx="9043988" cy="5713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344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18440"/>
            <a:ext cx="9160003" cy="6739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820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757" y="29709"/>
            <a:ext cx="8021003" cy="6032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95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927" y="-176174"/>
            <a:ext cx="8539163" cy="635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041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762" y="0"/>
            <a:ext cx="7610475" cy="576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330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594" y="67628"/>
            <a:ext cx="7854315" cy="6130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776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724" y="-84958"/>
            <a:ext cx="8623936" cy="648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41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727" y="-44619"/>
            <a:ext cx="8581073" cy="6412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56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282" y="621331"/>
            <a:ext cx="8270558" cy="6094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1135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b="1" dirty="0">
                <a:latin typeface="Arial,Bold"/>
              </a:rPr>
              <a:t>Antipyretic </a:t>
            </a:r>
            <a:r>
              <a:rPr lang="en-IN" b="1" dirty="0" smtClean="0">
                <a:latin typeface="Arial,Bold"/>
              </a:rPr>
              <a:t>analgesics </a:t>
            </a:r>
            <a:r>
              <a:rPr lang="en-IN" b="1" dirty="0" err="1" smtClean="0">
                <a:latin typeface="Arial,Bold"/>
              </a:rPr>
              <a:t>Eg</a:t>
            </a:r>
            <a:r>
              <a:rPr lang="en-IN" b="1" dirty="0" smtClean="0">
                <a:latin typeface="Arial,Bold"/>
              </a:rPr>
              <a:t>:  </a:t>
            </a:r>
            <a:r>
              <a:rPr lang="en-IN" dirty="0" smtClean="0"/>
              <a:t>Acetaminophen</a:t>
            </a:r>
          </a:p>
          <a:p>
            <a:r>
              <a:rPr lang="en-IN" b="1" dirty="0"/>
              <a:t>Anti-</a:t>
            </a:r>
            <a:r>
              <a:rPr lang="en-IN" b="1" dirty="0" err="1"/>
              <a:t>inflamatory</a:t>
            </a:r>
            <a:r>
              <a:rPr lang="en-IN" b="1" dirty="0"/>
              <a:t> </a:t>
            </a:r>
            <a:r>
              <a:rPr lang="en-IN" b="1" dirty="0" smtClean="0"/>
              <a:t>analgesics </a:t>
            </a:r>
            <a:r>
              <a:rPr lang="en-IN" b="1" dirty="0" err="1" smtClean="0"/>
              <a:t>Eg</a:t>
            </a:r>
            <a:r>
              <a:rPr lang="en-IN" b="1" dirty="0" smtClean="0"/>
              <a:t>: </a:t>
            </a:r>
            <a:r>
              <a:rPr lang="en-IN" dirty="0"/>
              <a:t>Aspirin and other </a:t>
            </a:r>
            <a:r>
              <a:rPr lang="en-IN" dirty="0" smtClean="0"/>
              <a:t>salicylates, Indomethacin, Diclofenac, </a:t>
            </a:r>
            <a:r>
              <a:rPr lang="en-IN" dirty="0" err="1" smtClean="0"/>
              <a:t>Nabumetone</a:t>
            </a:r>
            <a:r>
              <a:rPr lang="en-IN" dirty="0" smtClean="0"/>
              <a:t>, </a:t>
            </a:r>
            <a:r>
              <a:rPr lang="en-IN" dirty="0" err="1" smtClean="0"/>
              <a:t>Sulindac</a:t>
            </a:r>
            <a:r>
              <a:rPr lang="en-IN" dirty="0" smtClean="0"/>
              <a:t>, Ibuprofen, </a:t>
            </a:r>
            <a:r>
              <a:rPr lang="en-IN" dirty="0" err="1" smtClean="0"/>
              <a:t>Flurbiprofen</a:t>
            </a:r>
            <a:r>
              <a:rPr lang="en-IN" dirty="0" smtClean="0"/>
              <a:t>, Naproxen, </a:t>
            </a:r>
            <a:r>
              <a:rPr lang="en-IN" dirty="0" err="1"/>
              <a:t>Mefenamic</a:t>
            </a:r>
            <a:r>
              <a:rPr lang="en-IN" dirty="0"/>
              <a:t> </a:t>
            </a:r>
            <a:r>
              <a:rPr lang="en-IN" dirty="0" smtClean="0"/>
              <a:t>acid, </a:t>
            </a:r>
            <a:r>
              <a:rPr lang="en-IN" dirty="0" err="1" smtClean="0"/>
              <a:t>Piroxicam</a:t>
            </a:r>
            <a:endParaRPr lang="en-IN" dirty="0" smtClean="0"/>
          </a:p>
          <a:p>
            <a:r>
              <a:rPr lang="en-IN" b="1" dirty="0"/>
              <a:t>COX-2 </a:t>
            </a:r>
            <a:r>
              <a:rPr lang="en-IN" b="1" dirty="0" smtClean="0"/>
              <a:t>inhibitors :</a:t>
            </a:r>
            <a:r>
              <a:rPr lang="en-IN" dirty="0" err="1" smtClean="0"/>
              <a:t>Celecoxib</a:t>
            </a:r>
            <a:r>
              <a:rPr lang="en-IN" dirty="0" smtClean="0"/>
              <a:t>, </a:t>
            </a:r>
            <a:r>
              <a:rPr lang="en-IN" dirty="0" err="1" smtClean="0"/>
              <a:t>Rofecoxib</a:t>
            </a:r>
            <a:endParaRPr lang="en-IN" dirty="0" smtClean="0"/>
          </a:p>
          <a:p>
            <a:r>
              <a:rPr lang="en-IN" b="1" dirty="0"/>
              <a:t>Drugs for </a:t>
            </a:r>
            <a:r>
              <a:rPr lang="en-IN" b="1" dirty="0" smtClean="0"/>
              <a:t>arthritis: </a:t>
            </a:r>
            <a:r>
              <a:rPr lang="en-IN" dirty="0" err="1" smtClean="0"/>
              <a:t>Etanercept</a:t>
            </a:r>
            <a:r>
              <a:rPr lang="en-IN" dirty="0" smtClean="0"/>
              <a:t>, Infliximab, Rituximab, </a:t>
            </a:r>
            <a:r>
              <a:rPr lang="en-IN" dirty="0" err="1" smtClean="0"/>
              <a:t>Anakinra</a:t>
            </a:r>
            <a:r>
              <a:rPr lang="en-IN" dirty="0" smtClean="0"/>
              <a:t>, </a:t>
            </a:r>
            <a:r>
              <a:rPr lang="en-IN" dirty="0" err="1" smtClean="0"/>
              <a:t>Abatacept</a:t>
            </a:r>
            <a:endParaRPr lang="en-IN" dirty="0" smtClean="0"/>
          </a:p>
          <a:p>
            <a:r>
              <a:rPr lang="en-IN" b="1" dirty="0"/>
              <a:t>Drugs for the treatment of </a:t>
            </a:r>
            <a:r>
              <a:rPr lang="en-IN" b="1" dirty="0" smtClean="0"/>
              <a:t>gout: </a:t>
            </a:r>
            <a:r>
              <a:rPr lang="en-IN" dirty="0" smtClean="0"/>
              <a:t>Colchicine, </a:t>
            </a:r>
            <a:r>
              <a:rPr lang="en-IN" dirty="0" err="1" smtClean="0"/>
              <a:t>Probenecid</a:t>
            </a:r>
            <a:r>
              <a:rPr lang="en-IN" dirty="0" smtClean="0"/>
              <a:t>,</a:t>
            </a:r>
            <a:r>
              <a:rPr lang="en-IN" dirty="0"/>
              <a:t> </a:t>
            </a:r>
            <a:r>
              <a:rPr lang="en-IN" dirty="0" err="1"/>
              <a:t>Sulf</a:t>
            </a:r>
            <a:r>
              <a:rPr lang="en-IN" dirty="0"/>
              <a:t> </a:t>
            </a:r>
            <a:r>
              <a:rPr lang="en-IN" dirty="0" err="1" smtClean="0"/>
              <a:t>inpyrazone</a:t>
            </a:r>
            <a:r>
              <a:rPr lang="en-IN" dirty="0" smtClean="0"/>
              <a:t>, </a:t>
            </a:r>
            <a:r>
              <a:rPr lang="en-IN" dirty="0"/>
              <a:t>Allopurinol</a:t>
            </a:r>
          </a:p>
          <a:p>
            <a:endParaRPr lang="en-IN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677041"/>
            <a:ext cx="184731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92736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630" y="365125"/>
            <a:ext cx="8248650" cy="597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388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643" y="365125"/>
            <a:ext cx="7992051" cy="599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9547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IN" dirty="0" smtClean="0"/>
              <a:t>Salicylates: </a:t>
            </a:r>
            <a:r>
              <a:rPr lang="en-IN" dirty="0" err="1" smtClean="0"/>
              <a:t>Eg</a:t>
            </a:r>
            <a:r>
              <a:rPr lang="en-IN" dirty="0" smtClean="0"/>
              <a:t>: Aspirin (Acetyl salicylic acid)</a:t>
            </a:r>
          </a:p>
          <a:p>
            <a:r>
              <a:rPr lang="en-IN" dirty="0" smtClean="0"/>
              <a:t>Propionic acid derivatives. </a:t>
            </a:r>
            <a:r>
              <a:rPr lang="en-IN" dirty="0" err="1" smtClean="0"/>
              <a:t>Eg</a:t>
            </a:r>
            <a:r>
              <a:rPr lang="en-IN" dirty="0" smtClean="0"/>
              <a:t>: Ibuprofen, Naproxen, </a:t>
            </a:r>
            <a:r>
              <a:rPr lang="en-IN" dirty="0" err="1" smtClean="0"/>
              <a:t>Flurbiprofen</a:t>
            </a:r>
            <a:endParaRPr lang="en-IN" dirty="0"/>
          </a:p>
          <a:p>
            <a:r>
              <a:rPr lang="en-IN" dirty="0" smtClean="0"/>
              <a:t>Acetic acid derivatives </a:t>
            </a:r>
            <a:r>
              <a:rPr lang="en-IN" dirty="0" err="1" smtClean="0"/>
              <a:t>Eg</a:t>
            </a:r>
            <a:r>
              <a:rPr lang="en-IN" dirty="0" smtClean="0"/>
              <a:t>: Indomethacin, </a:t>
            </a:r>
            <a:r>
              <a:rPr lang="en-IN" dirty="0" err="1" smtClean="0"/>
              <a:t>Sulindac</a:t>
            </a:r>
            <a:r>
              <a:rPr lang="en-IN" dirty="0" smtClean="0"/>
              <a:t>, </a:t>
            </a:r>
            <a:r>
              <a:rPr lang="en-IN" dirty="0" err="1" smtClean="0"/>
              <a:t>Diclofencac</a:t>
            </a:r>
            <a:r>
              <a:rPr lang="en-IN" dirty="0" smtClean="0"/>
              <a:t>, </a:t>
            </a:r>
            <a:r>
              <a:rPr lang="en-IN" dirty="0" err="1" smtClean="0"/>
              <a:t>Nabumetone</a:t>
            </a:r>
            <a:endParaRPr lang="en-IN" dirty="0" smtClean="0"/>
          </a:p>
          <a:p>
            <a:r>
              <a:rPr lang="en-IN" dirty="0" err="1" smtClean="0"/>
              <a:t>Enolic</a:t>
            </a:r>
            <a:r>
              <a:rPr lang="en-IN" dirty="0" smtClean="0"/>
              <a:t> acid (</a:t>
            </a:r>
            <a:r>
              <a:rPr lang="en-IN" dirty="0" err="1" smtClean="0"/>
              <a:t>Oxicam</a:t>
            </a:r>
            <a:r>
              <a:rPr lang="en-IN" dirty="0" smtClean="0"/>
              <a:t>) derivatives: </a:t>
            </a:r>
            <a:r>
              <a:rPr lang="en-IN" dirty="0" err="1" smtClean="0"/>
              <a:t>Eg</a:t>
            </a:r>
            <a:r>
              <a:rPr lang="en-IN" dirty="0" smtClean="0"/>
              <a:t>: </a:t>
            </a:r>
            <a:r>
              <a:rPr lang="en-IN" dirty="0" err="1" smtClean="0"/>
              <a:t>Piroxicam</a:t>
            </a:r>
            <a:r>
              <a:rPr lang="en-IN" dirty="0" smtClean="0"/>
              <a:t>, </a:t>
            </a:r>
          </a:p>
          <a:p>
            <a:r>
              <a:rPr lang="en-IN" dirty="0" err="1" smtClean="0"/>
              <a:t>Fenamic</a:t>
            </a:r>
            <a:r>
              <a:rPr lang="en-IN" dirty="0" smtClean="0"/>
              <a:t> acid derivatives: </a:t>
            </a:r>
            <a:r>
              <a:rPr lang="en-IN" dirty="0" err="1" smtClean="0"/>
              <a:t>Eg</a:t>
            </a:r>
            <a:r>
              <a:rPr lang="en-IN" dirty="0" smtClean="0"/>
              <a:t>: </a:t>
            </a:r>
            <a:r>
              <a:rPr lang="en-IN" dirty="0" err="1" smtClean="0"/>
              <a:t>Mefenamic</a:t>
            </a:r>
            <a:r>
              <a:rPr lang="en-IN" dirty="0" smtClean="0"/>
              <a:t> acid</a:t>
            </a:r>
          </a:p>
          <a:p>
            <a:r>
              <a:rPr lang="en-IN" dirty="0" err="1" smtClean="0"/>
              <a:t>Pyrozolone</a:t>
            </a:r>
            <a:r>
              <a:rPr lang="en-IN" dirty="0" smtClean="0"/>
              <a:t> derivatives: </a:t>
            </a:r>
            <a:r>
              <a:rPr lang="en-IN" dirty="0" err="1" smtClean="0"/>
              <a:t>Eg</a:t>
            </a:r>
            <a:r>
              <a:rPr lang="en-IN" dirty="0" smtClean="0"/>
              <a:t>: Phenyl </a:t>
            </a:r>
            <a:r>
              <a:rPr lang="en-IN" dirty="0" err="1" smtClean="0"/>
              <a:t>butazone</a:t>
            </a:r>
            <a:r>
              <a:rPr lang="en-IN" dirty="0" smtClean="0"/>
              <a:t>, Sulfinpyrazone</a:t>
            </a:r>
          </a:p>
          <a:p>
            <a:r>
              <a:rPr lang="en-IN" dirty="0" smtClean="0"/>
              <a:t>Selective </a:t>
            </a:r>
            <a:r>
              <a:rPr lang="en-IN" dirty="0" smtClean="0">
                <a:solidFill>
                  <a:srgbClr val="FF0000"/>
                </a:solidFill>
              </a:rPr>
              <a:t>COX2</a:t>
            </a:r>
            <a:r>
              <a:rPr lang="en-IN" dirty="0" smtClean="0"/>
              <a:t> inhibitors(</a:t>
            </a:r>
            <a:r>
              <a:rPr lang="en-IN" dirty="0" err="1" smtClean="0"/>
              <a:t>Coxibs</a:t>
            </a:r>
            <a:r>
              <a:rPr lang="en-IN" dirty="0" smtClean="0"/>
              <a:t>): </a:t>
            </a:r>
            <a:r>
              <a:rPr lang="en-IN" dirty="0" err="1" smtClean="0"/>
              <a:t>Eg</a:t>
            </a:r>
            <a:r>
              <a:rPr lang="en-IN" dirty="0" smtClean="0"/>
              <a:t>: </a:t>
            </a:r>
            <a:r>
              <a:rPr lang="en-IN" dirty="0" err="1" smtClean="0"/>
              <a:t>Celecoxib</a:t>
            </a:r>
            <a:r>
              <a:rPr lang="en-IN" dirty="0" smtClean="0"/>
              <a:t>, </a:t>
            </a:r>
            <a:r>
              <a:rPr lang="en-IN" dirty="0" err="1" smtClean="0"/>
              <a:t>Rofecoxib</a:t>
            </a:r>
            <a:endParaRPr lang="en-IN" dirty="0" smtClean="0"/>
          </a:p>
          <a:p>
            <a:r>
              <a:rPr lang="en-IN" dirty="0" err="1" smtClean="0"/>
              <a:t>Sulphoanilides</a:t>
            </a:r>
            <a:r>
              <a:rPr lang="en-IN" dirty="0" smtClean="0"/>
              <a:t>: </a:t>
            </a:r>
            <a:r>
              <a:rPr lang="en-IN" dirty="0" err="1" smtClean="0"/>
              <a:t>Eg</a:t>
            </a:r>
            <a:r>
              <a:rPr lang="en-IN" dirty="0" smtClean="0"/>
              <a:t>: </a:t>
            </a:r>
            <a:r>
              <a:rPr lang="en-IN" dirty="0" err="1" smtClean="0"/>
              <a:t>Nimesulide</a:t>
            </a:r>
            <a:r>
              <a:rPr lang="en-IN" dirty="0" smtClean="0"/>
              <a:t> </a:t>
            </a:r>
          </a:p>
          <a:p>
            <a:r>
              <a:rPr lang="en-IN" dirty="0" smtClean="0"/>
              <a:t>Others: Acetaminophen, Diclofenac, </a:t>
            </a:r>
            <a:r>
              <a:rPr lang="en-IN" dirty="0" err="1"/>
              <a:t>Probenecid,</a:t>
            </a:r>
            <a:r>
              <a:rPr lang="en-IN" dirty="0" err="1" smtClean="0"/>
              <a:t>Colchicine</a:t>
            </a:r>
            <a:r>
              <a:rPr lang="en-IN" dirty="0" smtClean="0"/>
              <a:t>, Allopurinol</a:t>
            </a:r>
          </a:p>
          <a:p>
            <a:pPr marL="914400" lvl="2" indent="0">
              <a:buNone/>
            </a:pPr>
            <a:r>
              <a:rPr lang="en-IN" sz="2800" dirty="0" smtClean="0"/>
              <a:t>    Drugs </a:t>
            </a:r>
            <a:r>
              <a:rPr lang="en-IN" sz="2800" dirty="0"/>
              <a:t>for arthritis: </a:t>
            </a:r>
            <a:r>
              <a:rPr lang="en-IN" sz="2800" dirty="0" err="1"/>
              <a:t>Etanercept</a:t>
            </a:r>
            <a:r>
              <a:rPr lang="en-IN" sz="2800" dirty="0"/>
              <a:t>, Infliximab, Rituximab, </a:t>
            </a:r>
            <a:r>
              <a:rPr lang="en-IN" sz="2800" dirty="0" err="1"/>
              <a:t>Anakinra</a:t>
            </a:r>
            <a:r>
              <a:rPr lang="en-IN" sz="2800" dirty="0"/>
              <a:t>, </a:t>
            </a:r>
            <a:r>
              <a:rPr lang="en-IN" sz="2800" dirty="0" err="1"/>
              <a:t>Abatacept</a:t>
            </a:r>
            <a:endParaRPr lang="en-IN" sz="2800" dirty="0"/>
          </a:p>
          <a:p>
            <a:pPr lvl="2"/>
            <a:endParaRPr lang="en-IN" sz="2800" dirty="0"/>
          </a:p>
          <a:p>
            <a:endParaRPr lang="en-IN" dirty="0" smtClean="0"/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42280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elective COX-2 inhibitors have lower risk of GI bleeding but a substantially more increased risk of myocardial infarction than the nonselective inhibitor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361278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NSAI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IN" dirty="0" smtClean="0"/>
              <a:t>Treatment of acute and chronic conditions associated with pain and inflammation</a:t>
            </a:r>
          </a:p>
          <a:p>
            <a:r>
              <a:rPr lang="en-IN" dirty="0" smtClean="0"/>
              <a:t>Rheumatoid arthritis</a:t>
            </a:r>
          </a:p>
          <a:p>
            <a:r>
              <a:rPr lang="en-IN" dirty="0" smtClean="0"/>
              <a:t>Osteoarthritis</a:t>
            </a:r>
          </a:p>
          <a:p>
            <a:r>
              <a:rPr lang="en-IN" dirty="0" smtClean="0"/>
              <a:t>Inflammatory </a:t>
            </a:r>
            <a:r>
              <a:rPr lang="en-IN" dirty="0" err="1" smtClean="0"/>
              <a:t>arthopathies</a:t>
            </a:r>
            <a:endParaRPr lang="en-IN" dirty="0" smtClean="0"/>
          </a:p>
          <a:p>
            <a:r>
              <a:rPr lang="en-IN" dirty="0" smtClean="0"/>
              <a:t>(</a:t>
            </a:r>
            <a:r>
              <a:rPr lang="en-IN" dirty="0" err="1" smtClean="0"/>
              <a:t>Eg</a:t>
            </a:r>
            <a:r>
              <a:rPr lang="en-IN" dirty="0" smtClean="0"/>
              <a:t>: ankylosing spondylitis, psoriatic arthritis, </a:t>
            </a:r>
            <a:r>
              <a:rPr lang="en-IN" dirty="0" err="1" smtClean="0"/>
              <a:t>Reiters</a:t>
            </a:r>
            <a:r>
              <a:rPr lang="en-IN" dirty="0" smtClean="0"/>
              <a:t> syndrome)</a:t>
            </a:r>
          </a:p>
          <a:p>
            <a:r>
              <a:rPr lang="en-IN" dirty="0" smtClean="0"/>
              <a:t>Acute gout</a:t>
            </a:r>
          </a:p>
          <a:p>
            <a:r>
              <a:rPr lang="en-IN" dirty="0" smtClean="0"/>
              <a:t>Pyrexia</a:t>
            </a:r>
          </a:p>
          <a:p>
            <a:r>
              <a:rPr lang="en-IN" dirty="0" smtClean="0"/>
              <a:t>Ileus</a:t>
            </a:r>
          </a:p>
          <a:p>
            <a:r>
              <a:rPr lang="en-IN" dirty="0" smtClean="0"/>
              <a:t>Renal colic</a:t>
            </a:r>
          </a:p>
          <a:p>
            <a:r>
              <a:rPr lang="en-IN" dirty="0" smtClean="0"/>
              <a:t>Dysmenorrhoea</a:t>
            </a:r>
          </a:p>
          <a:p>
            <a:r>
              <a:rPr lang="en-IN" dirty="0" smtClean="0"/>
              <a:t>Metastatic bone pain,</a:t>
            </a:r>
          </a:p>
          <a:p>
            <a:r>
              <a:rPr lang="en-IN" dirty="0" smtClean="0"/>
              <a:t>Headache and migraine</a:t>
            </a:r>
          </a:p>
          <a:p>
            <a:r>
              <a:rPr lang="en-IN" dirty="0" smtClean="0"/>
              <a:t>Post operative pai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426184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91091"/>
              </p:ext>
            </p:extLst>
          </p:nvPr>
        </p:nvGraphicFramePr>
        <p:xfrm>
          <a:off x="2067878" y="1417320"/>
          <a:ext cx="3315652" cy="451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3" imgW="1494720" imgH="1975320" progId="ChemDraw.Document.6.0">
                  <p:embed/>
                </p:oleObj>
              </mc:Choice>
              <mc:Fallback>
                <p:oleObj name="CS ChemDraw Drawing" r:id="rId3" imgW="1494720" imgH="197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7878" y="1417320"/>
                        <a:ext cx="3315652" cy="451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2675"/>
              </p:ext>
            </p:extLst>
          </p:nvPr>
        </p:nvGraphicFramePr>
        <p:xfrm>
          <a:off x="7051358" y="2400300"/>
          <a:ext cx="3932872" cy="296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CS ChemDraw Drawing" r:id="rId5" imgW="1494720" imgH="1090440" progId="ChemDraw.Document.6.0">
                  <p:embed/>
                </p:oleObj>
              </mc:Choice>
              <mc:Fallback>
                <p:oleObj name="CS ChemDraw Drawing" r:id="rId5" imgW="1494720" imgH="1090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1358" y="2400300"/>
                        <a:ext cx="3932872" cy="296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8011" y="409694"/>
            <a:ext cx="16843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/>
              <a:t>Salicylates</a:t>
            </a:r>
          </a:p>
        </p:txBody>
      </p:sp>
    </p:spTree>
    <p:extLst>
      <p:ext uri="{BB962C8B-B14F-4D97-AF65-F5344CB8AC3E}">
        <p14:creationId xmlns:p14="http://schemas.microsoft.com/office/powerpoint/2010/main" val="24323913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4815"/>
              </p:ext>
            </p:extLst>
          </p:nvPr>
        </p:nvGraphicFramePr>
        <p:xfrm>
          <a:off x="1770698" y="1690688"/>
          <a:ext cx="5087302" cy="371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3" imgW="1494720" imgH="1090440" progId="ChemDraw.Document.6.0">
                  <p:embed/>
                </p:oleObj>
              </mc:Choice>
              <mc:Fallback>
                <p:oleObj name="CS ChemDraw Drawing" r:id="rId3" imgW="1494720" imgH="1090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0698" y="1690688"/>
                        <a:ext cx="5087302" cy="371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526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587" y="365125"/>
            <a:ext cx="8886825" cy="625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8920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Aryl </a:t>
            </a:r>
            <a:r>
              <a:rPr lang="en-IN" dirty="0" err="1" smtClean="0"/>
              <a:t>alkanoic</a:t>
            </a:r>
            <a:r>
              <a:rPr lang="en-IN" dirty="0" smtClean="0"/>
              <a:t> acids</a:t>
            </a:r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572" y="1933228"/>
            <a:ext cx="4944428" cy="2922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5194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727" y="386560"/>
            <a:ext cx="8554403" cy="579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03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99722" y="4766390"/>
            <a:ext cx="2924175" cy="17335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415" y="1690688"/>
            <a:ext cx="2457450" cy="2343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3090" y="1565275"/>
            <a:ext cx="1962150" cy="2362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6875" y="4413965"/>
            <a:ext cx="2428875" cy="2085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6850" y="1690688"/>
            <a:ext cx="2266950" cy="212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71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462" y="215748"/>
            <a:ext cx="8640128" cy="6325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3209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9824" y="656982"/>
            <a:ext cx="5339715" cy="5091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81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1305" y="509588"/>
            <a:ext cx="4629150" cy="566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01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4431" y="835171"/>
            <a:ext cx="5734050" cy="2171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6341" y="329102"/>
            <a:ext cx="2997530" cy="285811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8430" y="2633821"/>
            <a:ext cx="2997530" cy="27349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5943600" y="1585080"/>
              <a:ext cx="3033000" cy="1602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34240" y="1575720"/>
                <a:ext cx="3051720" cy="1789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/>
          <p:cNvSpPr txBox="1"/>
          <p:nvPr/>
        </p:nvSpPr>
        <p:spPr>
          <a:xfrm>
            <a:off x="6505700" y="2921187"/>
            <a:ext cx="603254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 err="1" smtClean="0"/>
              <a:t>Isosteric</a:t>
            </a:r>
            <a:r>
              <a:rPr lang="en-IN" dirty="0" smtClean="0"/>
              <a:t> replacement indole ring with  indene ring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Good anti-inflammatory, few CNS  and GI but undesirable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Side effects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Poor water solubility- </a:t>
            </a:r>
            <a:r>
              <a:rPr lang="en-IN" dirty="0" err="1" smtClean="0"/>
              <a:t>crystalluria</a:t>
            </a:r>
            <a:endParaRPr lang="en-IN" dirty="0" smtClean="0"/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5-OCH</a:t>
            </a:r>
            <a:r>
              <a:rPr lang="en-IN" baseline="-25000" dirty="0" smtClean="0"/>
              <a:t>3</a:t>
            </a:r>
            <a:r>
              <a:rPr lang="en-IN" dirty="0" smtClean="0"/>
              <a:t> with 5- F in indene </a:t>
            </a:r>
            <a:r>
              <a:rPr lang="en-IN" dirty="0" err="1" smtClean="0"/>
              <a:t>isostere</a:t>
            </a:r>
            <a:r>
              <a:rPr lang="en-IN" dirty="0" smtClean="0"/>
              <a:t> increased analgesic 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P-</a:t>
            </a:r>
            <a:r>
              <a:rPr lang="en-IN" dirty="0" err="1" smtClean="0"/>
              <a:t>chloro</a:t>
            </a:r>
            <a:r>
              <a:rPr lang="en-IN" dirty="0" smtClean="0"/>
              <a:t> with </a:t>
            </a:r>
            <a:r>
              <a:rPr lang="en-IN" dirty="0" err="1" smtClean="0"/>
              <a:t>sulfinyl</a:t>
            </a:r>
            <a:r>
              <a:rPr lang="en-IN" dirty="0" smtClean="0"/>
              <a:t> alleviation of decreased double bond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err="1" smtClean="0"/>
              <a:t>Benzylidene</a:t>
            </a:r>
            <a:r>
              <a:rPr lang="en-IN" dirty="0" smtClean="0"/>
              <a:t> double bond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Conformation at the active site of arachidonic acid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Chiral sulfoxide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err="1" smtClean="0"/>
              <a:t>Racemate</a:t>
            </a:r>
            <a:r>
              <a:rPr lang="en-IN" dirty="0" smtClean="0"/>
              <a:t> marketed 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Reduction to achiral </a:t>
            </a:r>
            <a:r>
              <a:rPr lang="en-IN" dirty="0" err="1" smtClean="0"/>
              <a:t>sulfide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1981080" y="472320"/>
              <a:ext cx="3436920" cy="4222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71720" y="462960"/>
                <a:ext cx="3455640" cy="424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964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890" y="1690688"/>
            <a:ext cx="4114800" cy="38606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9735" y="1005840"/>
            <a:ext cx="4772445" cy="409868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249560" y="1188720"/>
              <a:ext cx="7597440" cy="4221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40200" y="1179360"/>
                <a:ext cx="7616160" cy="424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20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3332" y="762921"/>
            <a:ext cx="4894898" cy="58093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924360" y="929520"/>
              <a:ext cx="4122720" cy="3597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15000" y="920160"/>
                <a:ext cx="4141440" cy="361584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4837" y="2328514"/>
            <a:ext cx="2369523" cy="203500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1577160" y="2804040"/>
              <a:ext cx="2309400" cy="1509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67800" y="2794680"/>
                <a:ext cx="2328120" cy="152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145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880" y="239950"/>
            <a:ext cx="4762500" cy="5733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0413" y="2091034"/>
            <a:ext cx="574913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 smtClean="0"/>
              <a:t>Inhibition of arachidonic acid cox system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Inhibition of Lipoxygenase pathway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Inhibition of arachidonic acid release </a:t>
            </a:r>
          </a:p>
          <a:p>
            <a:r>
              <a:rPr lang="en-IN" dirty="0"/>
              <a:t> </a:t>
            </a:r>
            <a:r>
              <a:rPr lang="en-IN" dirty="0" smtClean="0"/>
              <a:t>      and stimulation of its reuptake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2 </a:t>
            </a:r>
            <a:r>
              <a:rPr lang="en-IN" dirty="0" err="1" smtClean="0"/>
              <a:t>ortho</a:t>
            </a:r>
            <a:r>
              <a:rPr lang="en-IN" dirty="0" smtClean="0"/>
              <a:t> </a:t>
            </a:r>
            <a:r>
              <a:rPr lang="en-IN" dirty="0" err="1" smtClean="0"/>
              <a:t>chloro</a:t>
            </a:r>
            <a:r>
              <a:rPr lang="en-IN" dirty="0" smtClean="0"/>
              <a:t> groups force </a:t>
            </a:r>
            <a:r>
              <a:rPr lang="en-IN" dirty="0" err="1" smtClean="0"/>
              <a:t>anilino</a:t>
            </a:r>
            <a:r>
              <a:rPr lang="en-IN" dirty="0" smtClean="0"/>
              <a:t> phenyl ring </a:t>
            </a:r>
          </a:p>
          <a:p>
            <a:r>
              <a:rPr lang="en-IN" dirty="0" smtClean="0"/>
              <a:t>Out of the </a:t>
            </a:r>
            <a:r>
              <a:rPr lang="en-IN" dirty="0" err="1" smtClean="0"/>
              <a:t>phenylacetic</a:t>
            </a:r>
            <a:r>
              <a:rPr lang="en-IN" dirty="0" smtClean="0"/>
              <a:t> acid portion leads to twisting effect</a:t>
            </a:r>
          </a:p>
          <a:p>
            <a:r>
              <a:rPr lang="en-IN" dirty="0" smtClean="0"/>
              <a:t>For binding of NSAIDS  to the active site of COX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173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160" y="86545"/>
            <a:ext cx="4842510" cy="628853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465440" y="129600"/>
              <a:ext cx="4229280" cy="4884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56080" y="120240"/>
                <a:ext cx="4248000" cy="490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44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34" y="1027906"/>
            <a:ext cx="6316028" cy="37443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26972" y="2900083"/>
            <a:ext cx="8361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IN" dirty="0" smtClean="0"/>
              <a:t>Nonacidic prodrug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Rapidly metabolized to form 6-methoxynaphthalene acetic acid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Produces insignificant primary and secondary insult</a:t>
            </a:r>
          </a:p>
          <a:p>
            <a:pPr marL="342900" indent="-342900">
              <a:buFont typeface="+mj-lt"/>
              <a:buAutoNum type="arabicPeriod"/>
            </a:pPr>
            <a:r>
              <a:rPr lang="en-IN" dirty="0" smtClean="0"/>
              <a:t>In blood metabolized to 6-methoxynaphthalene-2-acetic acid-COX inhibitor in join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809" y="4182297"/>
            <a:ext cx="1557505" cy="11799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48301" y="4772261"/>
            <a:ext cx="1092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dioxolane</a:t>
            </a:r>
            <a:endParaRPr lang="en-I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5552" y="521100"/>
            <a:ext cx="1103910" cy="134948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66656" y="3593811"/>
            <a:ext cx="3260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6-methoxy-2-naphthylacetic aci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9222" y="4772261"/>
            <a:ext cx="2912734" cy="1666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06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9327" y="171824"/>
            <a:ext cx="8024813" cy="5430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477" y="5012377"/>
            <a:ext cx="3067112" cy="1754815"/>
          </a:xfrm>
          <a:prstGeom prst="rect">
            <a:avLst/>
          </a:prstGeom>
        </p:spPr>
      </p:pic>
      <p:pic>
        <p:nvPicPr>
          <p:cNvPr id="6" name="Content Placeholder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1054" y="3811979"/>
            <a:ext cx="2601358" cy="154217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880360" y="2880360"/>
              <a:ext cx="1752840" cy="899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71000" y="2871000"/>
                <a:ext cx="1771560" cy="91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227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6" name="Content Placeholder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59" y="1412314"/>
            <a:ext cx="3551678" cy="210555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0530"/>
              </p:ext>
            </p:extLst>
          </p:nvPr>
        </p:nvGraphicFramePr>
        <p:xfrm>
          <a:off x="704490" y="3686284"/>
          <a:ext cx="4563616" cy="175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4" imgW="3039120" imgH="1178640" progId="ChemDraw.Document.6.0">
                  <p:embed/>
                </p:oleObj>
              </mc:Choice>
              <mc:Fallback>
                <p:oleObj name="CS ChemDraw Drawing" r:id="rId4" imgW="3039120" imgH="117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90" y="3686284"/>
                        <a:ext cx="4563616" cy="175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04161"/>
              </p:ext>
            </p:extLst>
          </p:nvPr>
        </p:nvGraphicFramePr>
        <p:xfrm>
          <a:off x="5828594" y="3793163"/>
          <a:ext cx="4964718" cy="175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6" imgW="3326760" imgH="1178640" progId="ChemDraw.Document.6.0">
                  <p:embed/>
                </p:oleObj>
              </mc:Choice>
              <mc:Fallback>
                <p:oleObj name="CS ChemDraw Drawing" r:id="rId6" imgW="3326760" imgH="117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8594" y="3793163"/>
                        <a:ext cx="4964718" cy="175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36724"/>
              </p:ext>
            </p:extLst>
          </p:nvPr>
        </p:nvGraphicFramePr>
        <p:xfrm>
          <a:off x="6236088" y="1355202"/>
          <a:ext cx="5117712" cy="18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8" imgW="3326760" imgH="1178640" progId="ChemDraw.Document.6.0">
                  <p:embed/>
                </p:oleObj>
              </mc:Choice>
              <mc:Fallback>
                <p:oleObj name="CS ChemDraw Drawing" r:id="rId8" imgW="3326760" imgH="117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6088" y="1355202"/>
                        <a:ext cx="5117712" cy="181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99112" y="3166911"/>
            <a:ext cx="437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6-methoxynaphthalene-2-acetic acid(</a:t>
            </a:r>
            <a:r>
              <a:rPr lang="en-IN" b="1" dirty="0" smtClean="0">
                <a:solidFill>
                  <a:srgbClr val="FF0000"/>
                </a:solidFill>
              </a:rPr>
              <a:t>active</a:t>
            </a:r>
            <a:r>
              <a:rPr lang="en-IN" dirty="0" smtClean="0"/>
              <a:t>) 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1384735" y="5723907"/>
            <a:ext cx="3883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4-(6-methoxy-2-naphthyl)pentan-2-one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2243165" y="6156086"/>
            <a:ext cx="932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inactive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8146473" y="5908573"/>
            <a:ext cx="1111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Naproxen</a:t>
            </a:r>
            <a:endParaRPr lang="en-I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40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7770" y="-157608"/>
            <a:ext cx="8530590" cy="6564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92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85492"/>
              </p:ext>
            </p:extLst>
          </p:nvPr>
        </p:nvGraphicFramePr>
        <p:xfrm>
          <a:off x="2574925" y="2011363"/>
          <a:ext cx="4964113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3" imgW="3326760" imgH="1178640" progId="ChemDraw.Document.6.0">
                  <p:embed/>
                </p:oleObj>
              </mc:Choice>
              <mc:Fallback>
                <p:oleObj name="CS ChemDraw Drawing" r:id="rId3" imgW="3326760" imgH="117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4925" y="2011363"/>
                        <a:ext cx="4964113" cy="175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48894" y="4115399"/>
            <a:ext cx="1111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Naproxen</a:t>
            </a:r>
            <a:endParaRPr lang="en-IN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3268800" y="2270880"/>
              <a:ext cx="2530440" cy="17528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59440" y="2261520"/>
                <a:ext cx="2549160" cy="17715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/>
          <p:cNvSpPr txBox="1"/>
          <p:nvPr/>
        </p:nvSpPr>
        <p:spPr>
          <a:xfrm>
            <a:off x="8122722" y="3301340"/>
            <a:ext cx="2647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6-O-desmethyl metabolite</a:t>
            </a:r>
          </a:p>
          <a:p>
            <a:r>
              <a:rPr lang="en-IN" dirty="0" err="1" smtClean="0"/>
              <a:t>glucuronid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4966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1248668"/>
            <a:ext cx="4263390" cy="3130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9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buprofe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01322"/>
              </p:ext>
            </p:extLst>
          </p:nvPr>
        </p:nvGraphicFramePr>
        <p:xfrm>
          <a:off x="1079500" y="1942149"/>
          <a:ext cx="822202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3401640" imgH="906120" progId="ChemDraw.Document.6.0">
                  <p:embed/>
                </p:oleObj>
              </mc:Choice>
              <mc:Fallback>
                <p:oleObj name="CS ChemDraw Drawing" r:id="rId3" imgW="3401640" imgH="90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942149"/>
                        <a:ext cx="8222023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3546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1267" y="166229"/>
            <a:ext cx="6016943" cy="651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290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 smtClean="0"/>
              <a:t>Flurbiprofe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78612"/>
              </p:ext>
            </p:extLst>
          </p:nvPr>
        </p:nvGraphicFramePr>
        <p:xfrm>
          <a:off x="1675448" y="2205990"/>
          <a:ext cx="7779043" cy="264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3" imgW="3398400" imgH="1155600" progId="ChemDraw.Document.6.0">
                  <p:embed/>
                </p:oleObj>
              </mc:Choice>
              <mc:Fallback>
                <p:oleObj name="CS ChemDraw Drawing" r:id="rId3" imgW="3398400" imgH="115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5448" y="2205990"/>
                        <a:ext cx="7779043" cy="264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5697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9383" y="501322"/>
            <a:ext cx="7289007" cy="590138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63641"/>
              </p:ext>
            </p:extLst>
          </p:nvPr>
        </p:nvGraphicFramePr>
        <p:xfrm>
          <a:off x="692468" y="3009583"/>
          <a:ext cx="33988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4" imgW="3398400" imgH="1155600" progId="ChemDraw.Document.6.0">
                  <p:embed/>
                </p:oleObj>
              </mc:Choice>
              <mc:Fallback>
                <p:oleObj name="CS ChemDraw Drawing" r:id="rId4" imgW="3398400" imgH="115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468" y="3009583"/>
                        <a:ext cx="33988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3613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6414" y="1690688"/>
            <a:ext cx="7168665" cy="283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55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N- </a:t>
            </a:r>
            <a:r>
              <a:rPr lang="en-IN" dirty="0" err="1" smtClean="0"/>
              <a:t>Arylanthranilic</a:t>
            </a:r>
            <a:r>
              <a:rPr lang="en-IN" dirty="0" smtClean="0"/>
              <a:t> acids(</a:t>
            </a:r>
            <a:r>
              <a:rPr lang="en-IN" dirty="0" err="1" smtClean="0"/>
              <a:t>Fenamic</a:t>
            </a:r>
            <a:r>
              <a:rPr lang="en-IN" dirty="0" smtClean="0"/>
              <a:t> acids)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8355"/>
              </p:ext>
            </p:extLst>
          </p:nvPr>
        </p:nvGraphicFramePr>
        <p:xfrm>
          <a:off x="7415530" y="1927225"/>
          <a:ext cx="2792772" cy="21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CS ChemDraw Drawing" r:id="rId3" imgW="1358280" imgH="1058400" progId="ChemDraw.Document.6.0">
                  <p:embed/>
                </p:oleObj>
              </mc:Choice>
              <mc:Fallback>
                <p:oleObj name="CS ChemDraw Drawing" r:id="rId3" imgW="1358280" imgH="1058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5530" y="1927225"/>
                        <a:ext cx="2792772" cy="217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5292090"/>
            <a:ext cx="9688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Acidic function connected to an aromatic ring along with an additional binding site –N-aryl substituent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84094"/>
              </p:ext>
            </p:extLst>
          </p:nvPr>
        </p:nvGraphicFramePr>
        <p:xfrm>
          <a:off x="1198563" y="1927225"/>
          <a:ext cx="4598405" cy="290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5" imgW="2592720" imgH="1636560" progId="ChemDraw.Document.6.0">
                  <p:embed/>
                </p:oleObj>
              </mc:Choice>
              <mc:Fallback>
                <p:oleObj name="CS ChemDraw Drawing" r:id="rId5" imgW="2592720" imgH="163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8563" y="1927225"/>
                        <a:ext cx="4598405" cy="290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990720" y="2309040"/>
              <a:ext cx="6210360" cy="29948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81360" y="2299680"/>
                <a:ext cx="6229080" cy="301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076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22236"/>
              </p:ext>
            </p:extLst>
          </p:nvPr>
        </p:nvGraphicFramePr>
        <p:xfrm>
          <a:off x="729933" y="2114550"/>
          <a:ext cx="2870517" cy="18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3" imgW="2592720" imgH="1636560" progId="ChemDraw.Document.6.0">
                  <p:embed/>
                </p:oleObj>
              </mc:Choice>
              <mc:Fallback>
                <p:oleObj name="CS ChemDraw Drawing" r:id="rId3" imgW="2592720" imgH="163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933" y="2114550"/>
                        <a:ext cx="2870517" cy="181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44431"/>
              </p:ext>
            </p:extLst>
          </p:nvPr>
        </p:nvGraphicFramePr>
        <p:xfrm>
          <a:off x="4616133" y="1861978"/>
          <a:ext cx="3270567" cy="206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5" imgW="2592720" imgH="1636560" progId="ChemDraw.Document.6.0">
                  <p:embed/>
                </p:oleObj>
              </mc:Choice>
              <mc:Fallback>
                <p:oleObj name="CS ChemDraw Drawing" r:id="rId5" imgW="2592720" imgH="163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6133" y="1861978"/>
                        <a:ext cx="3270567" cy="2064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42566"/>
              </p:ext>
            </p:extLst>
          </p:nvPr>
        </p:nvGraphicFramePr>
        <p:xfrm>
          <a:off x="8441690" y="1861979"/>
          <a:ext cx="3114242" cy="197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CS ChemDraw Drawing" r:id="rId7" imgW="2578680" imgH="1636560" progId="ChemDraw.Document.6.0">
                  <p:embed/>
                </p:oleObj>
              </mc:Choice>
              <mc:Fallback>
                <p:oleObj name="CS ChemDraw Drawing" r:id="rId7" imgW="2578680" imgH="163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1690" y="1861979"/>
                        <a:ext cx="3114242" cy="197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91690" y="4366260"/>
            <a:ext cx="1678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Mefenamic</a:t>
            </a:r>
            <a:r>
              <a:rPr lang="en-IN" dirty="0" smtClean="0"/>
              <a:t> acid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411987" y="4366260"/>
            <a:ext cx="1953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Meclofenamic</a:t>
            </a:r>
            <a:r>
              <a:rPr lang="en-IN" dirty="0" smtClean="0"/>
              <a:t> acid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9006846" y="4366260"/>
            <a:ext cx="1648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Flufenamic</a:t>
            </a:r>
            <a:r>
              <a:rPr lang="en-IN" dirty="0" smtClean="0"/>
              <a:t> acid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4937760" y="5078123"/>
            <a:ext cx="422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25 times more active than </a:t>
            </a:r>
            <a:r>
              <a:rPr lang="en-IN" dirty="0" err="1" smtClean="0"/>
              <a:t>mefenamic</a:t>
            </a:r>
            <a:r>
              <a:rPr lang="en-IN" dirty="0" smtClean="0"/>
              <a:t> acid 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1463040" y="5817870"/>
            <a:ext cx="29728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O, CH</a:t>
            </a:r>
            <a:r>
              <a:rPr lang="en-IN" baseline="-25000" dirty="0" smtClean="0"/>
              <a:t>2</a:t>
            </a:r>
            <a:r>
              <a:rPr lang="en-IN" dirty="0" smtClean="0"/>
              <a:t>,S,SO</a:t>
            </a:r>
            <a:r>
              <a:rPr lang="en-IN" baseline="-25000" dirty="0"/>
              <a:t>2</a:t>
            </a:r>
            <a:r>
              <a:rPr lang="en-IN" dirty="0" smtClean="0"/>
              <a:t>, N-CH</a:t>
            </a:r>
            <a:r>
              <a:rPr lang="en-IN" baseline="-25000" dirty="0"/>
              <a:t>3</a:t>
            </a:r>
            <a:r>
              <a:rPr lang="en-IN" dirty="0" smtClean="0"/>
              <a:t>, N-COCH</a:t>
            </a:r>
            <a:r>
              <a:rPr lang="en-IN" baseline="-25000" dirty="0"/>
              <a:t>3</a:t>
            </a:r>
          </a:p>
          <a:p>
            <a:endParaRPr lang="en-IN" dirty="0"/>
          </a:p>
          <a:p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5411987" y="6035040"/>
            <a:ext cx="3972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Position</a:t>
            </a:r>
          </a:p>
          <a:p>
            <a:r>
              <a:rPr lang="en-IN" dirty="0" err="1" smtClean="0"/>
              <a:t>Isosteric</a:t>
            </a:r>
            <a:r>
              <a:rPr lang="en-IN" dirty="0" smtClean="0"/>
              <a:t> </a:t>
            </a:r>
            <a:r>
              <a:rPr lang="en-IN" dirty="0" err="1" smtClean="0"/>
              <a:t>tetrazole</a:t>
            </a:r>
            <a:r>
              <a:rPr lang="en-IN" dirty="0" smtClean="0"/>
              <a:t> moiety retains activity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2548890" y="434340"/>
            <a:ext cx="7629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Regioselective</a:t>
            </a:r>
            <a:r>
              <a:rPr lang="en-IN" dirty="0" smtClean="0"/>
              <a:t> oxidation of 3’ methyl </a:t>
            </a:r>
            <a:r>
              <a:rPr lang="en-IN" dirty="0" err="1" smtClean="0"/>
              <a:t>gp</a:t>
            </a:r>
            <a:r>
              <a:rPr lang="en-IN" dirty="0" smtClean="0"/>
              <a:t> and </a:t>
            </a:r>
            <a:r>
              <a:rPr lang="en-IN" dirty="0" err="1" smtClean="0"/>
              <a:t>glucuronidation</a:t>
            </a:r>
            <a:r>
              <a:rPr lang="en-IN" dirty="0" smtClean="0"/>
              <a:t> of </a:t>
            </a:r>
            <a:r>
              <a:rPr lang="en-IN" dirty="0" err="1" smtClean="0"/>
              <a:t>mefenamic</a:t>
            </a:r>
            <a:r>
              <a:rPr lang="en-IN" dirty="0" smtClean="0"/>
              <a:t> acid</a:t>
            </a:r>
          </a:p>
          <a:p>
            <a:r>
              <a:rPr lang="en-IN" dirty="0" smtClean="0"/>
              <a:t>Dicarboxylic acid  and glucuronide conjugat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050211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896" y="272376"/>
            <a:ext cx="4123753" cy="6141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4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4" y="263115"/>
            <a:ext cx="8913496" cy="673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4097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544" y="2171407"/>
            <a:ext cx="4558665" cy="36597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43300" y="1177290"/>
            <a:ext cx="42559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 smtClean="0"/>
              <a:t>Enolic</a:t>
            </a:r>
            <a:r>
              <a:rPr lang="en-IN" dirty="0" smtClean="0"/>
              <a:t> acid- </a:t>
            </a:r>
            <a:r>
              <a:rPr lang="en-IN" dirty="0" err="1" smtClean="0"/>
              <a:t>oxicams</a:t>
            </a:r>
            <a:r>
              <a:rPr lang="en-IN" dirty="0" smtClean="0"/>
              <a:t> </a:t>
            </a:r>
          </a:p>
          <a:p>
            <a:endParaRPr lang="en-IN" dirty="0"/>
          </a:p>
          <a:p>
            <a:r>
              <a:rPr lang="en-IN" dirty="0" smtClean="0"/>
              <a:t>4-hydroxyl-1,2-benzothiazine </a:t>
            </a:r>
            <a:r>
              <a:rPr lang="en-IN" dirty="0" err="1" smtClean="0"/>
              <a:t>carboxamid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441240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390" y="1326794"/>
            <a:ext cx="8881110" cy="300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1261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9550" y="255559"/>
            <a:ext cx="4953000" cy="546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2658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100" y="1690688"/>
            <a:ext cx="9405800" cy="355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0258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622" y="1346823"/>
            <a:ext cx="4170998" cy="36099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5567" y="1211581"/>
            <a:ext cx="4019683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0346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182" y="261210"/>
            <a:ext cx="6837998" cy="615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3978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699" y="541223"/>
            <a:ext cx="7848601" cy="58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87554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159" y="720090"/>
            <a:ext cx="7209101" cy="535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0264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742" y="0"/>
            <a:ext cx="7691438" cy="6970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31844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9717" y="599957"/>
            <a:ext cx="7948613" cy="525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81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482" y="120708"/>
            <a:ext cx="7592378" cy="5954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0920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1267" y="880762"/>
            <a:ext cx="7731443" cy="4039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27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3094" y="365125"/>
            <a:ext cx="8658226" cy="650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992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0692" y="200909"/>
            <a:ext cx="7779068" cy="5818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214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204" y="365125"/>
            <a:ext cx="8639175" cy="6444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8281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458</Words>
  <Application>Microsoft Office PowerPoint</Application>
  <PresentationFormat>Widescreen</PresentationFormat>
  <Paragraphs>84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6" baseType="lpstr">
      <vt:lpstr>Arial</vt:lpstr>
      <vt:lpstr>Arial,Bold</vt:lpstr>
      <vt:lpstr>Calibri</vt:lpstr>
      <vt:lpstr>Calibri Light</vt:lpstr>
      <vt:lpstr>Office Theme</vt:lpstr>
      <vt:lpstr>CS ChemDraw Drawing</vt:lpstr>
      <vt:lpstr>NSA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SAIDS</vt:lpstr>
      <vt:lpstr>PowerPoint Presentation</vt:lpstr>
      <vt:lpstr>PowerPoint Presentation</vt:lpstr>
      <vt:lpstr>PowerPoint Presentation</vt:lpstr>
      <vt:lpstr>Aryl alkanoic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buprofen</vt:lpstr>
      <vt:lpstr>PowerPoint Presentation</vt:lpstr>
      <vt:lpstr>Flurbiprofen</vt:lpstr>
      <vt:lpstr>PowerPoint Presentation</vt:lpstr>
      <vt:lpstr>PowerPoint Presentation</vt:lpstr>
      <vt:lpstr>N- Arylanthranilic acids(Fenamic acid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AIDS</dc:title>
  <dc:creator>Vasanti Suvarna</dc:creator>
  <cp:lastModifiedBy>Vasanti Suvarna</cp:lastModifiedBy>
  <cp:revision>56</cp:revision>
  <dcterms:created xsi:type="dcterms:W3CDTF">2017-03-03T04:53:44Z</dcterms:created>
  <dcterms:modified xsi:type="dcterms:W3CDTF">2017-03-21T09:00:49Z</dcterms:modified>
</cp:coreProperties>
</file>